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5E508D" w:rsidRPr="00AC378A" w:rsidRDefault="00671C4A" w:rsidP="005E508D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1501260</wp:posOffset>
                </wp:positionH>
                <wp:positionV relativeFrom="paragraph">
                  <wp:posOffset>75565</wp:posOffset>
                </wp:positionV>
                <wp:extent cx="2743200" cy="387179"/>
                <wp:effectExtent l="0" t="0" r="38100" b="51435"/>
                <wp:wrapNone/>
                <wp:docPr id="19" name="Rounded 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43200" cy="387179"/>
                        </a:xfrm>
                        <a:prstGeom prst="roundRect">
                          <a:avLst>
                            <a:gd name="adj" fmla="val 36125"/>
                          </a:avLst>
                        </a:prstGeom>
                        <a:gradFill rotWithShape="0">
                          <a:gsLst>
                            <a:gs pos="0">
                              <a:schemeClr val="l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3">
                                <a:lumMod val="40000"/>
                                <a:lumOff val="60000"/>
                              </a:schemeClr>
                            </a:gs>
                          </a:gsLst>
                          <a:lin ang="5400000" scaled="1"/>
                        </a:gradFill>
                        <a:ln w="12700" cmpd="sng">
                          <a:solidFill>
                            <a:schemeClr val="accent3">
                              <a:lumMod val="60000"/>
                              <a:lumOff val="40000"/>
                            </a:schemeClr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3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:rsidR="00931CF4" w:rsidRPr="001120A1" w:rsidRDefault="00931CF4" w:rsidP="00ED1F1A">
                            <w:pPr>
                              <w:bidi/>
                              <w:spacing w:line="240" w:lineRule="auto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1120A1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مقترح </w:t>
                            </w:r>
                            <w:proofErr w:type="gramStart"/>
                            <w:r w:rsidRPr="001120A1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مذكرة</w:t>
                            </w:r>
                            <w:proofErr w:type="gramEnd"/>
                            <w:r w:rsidRPr="001120A1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رقم: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32"/>
                                <w:szCs w:val="32"/>
                                <w:lang w:bidi="ar-DZ"/>
                              </w:rPr>
                              <w:t xml:space="preserve"> </w:t>
                            </w:r>
                            <w:r w:rsidR="00ED1F1A">
                              <w:rPr>
                                <w:rFonts w:hint="cs"/>
                                <w:b/>
                                <w:bCs/>
                                <w:sz w:val="32"/>
                                <w:szCs w:val="32"/>
                                <w:lang w:bidi="ar-DZ"/>
                              </w:rPr>
                              <w:sym w:font="Wingdings" w:char="F091"/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ounded Rectangle 1" o:spid="_x0000_s1026" style="position:absolute;left:0;text-align:left;margin-left:118.2pt;margin-top:5.95pt;width:3in;height:30.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23675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" fillcolor="white [3201]" strokecolor="#c9c9c9 [1942]" strokeweight="1pt">
                <v:fill color2="#dbdbdb [1302]" focus="100%" type="gradient"/>
                <v:stroke joinstyle="miter"/>
                <v:shadow on="t" color="#525252 [1606]" opacity=".5" offset="1pt"/>
                <v:textbox>
                  <w:txbxContent>
                    <w:p w:rsidR="00931CF4" w:rsidRPr="001120A1" w:rsidRDefault="00931CF4" w:rsidP="00ED1F1A">
                      <w:pPr>
                        <w:bidi/>
                        <w:spacing w:line="240" w:lineRule="auto"/>
                        <w:jc w:val="center"/>
                        <w:rPr>
                          <w:b/>
                          <w:bCs/>
                          <w:sz w:val="28"/>
                          <w:szCs w:val="28"/>
                          <w:lang w:bidi="ar-DZ"/>
                        </w:rPr>
                      </w:pPr>
                      <w:r w:rsidRPr="001120A1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مقترح </w:t>
                      </w:r>
                      <w:proofErr w:type="gramStart"/>
                      <w:r w:rsidRPr="001120A1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>مذكرة</w:t>
                      </w:r>
                      <w:proofErr w:type="gramEnd"/>
                      <w:r w:rsidRPr="001120A1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DZ"/>
                        </w:rPr>
                        <w:t xml:space="preserve"> رقم:</w:t>
                      </w:r>
                      <w:r>
                        <w:rPr>
                          <w:rFonts w:hint="cs"/>
                          <w:b/>
                          <w:bCs/>
                          <w:sz w:val="32"/>
                          <w:szCs w:val="32"/>
                          <w:lang w:bidi="ar-DZ"/>
                        </w:rPr>
                        <w:t xml:space="preserve"> </w:t>
                      </w:r>
                      <w:r w:rsidR="00ED1F1A">
                        <w:rPr>
                          <w:rFonts w:hint="cs"/>
                          <w:b/>
                          <w:bCs/>
                          <w:sz w:val="32"/>
                          <w:szCs w:val="32"/>
                          <w:lang w:bidi="ar-DZ"/>
                        </w:rPr>
                        <w:sym w:font="Wingdings" w:char="F091"/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447675</wp:posOffset>
                </wp:positionH>
                <wp:positionV relativeFrom="paragraph">
                  <wp:posOffset>329565</wp:posOffset>
                </wp:positionV>
                <wp:extent cx="1948180" cy="1437640"/>
                <wp:effectExtent l="23495" t="23495" r="19050" b="24765"/>
                <wp:wrapNone/>
                <wp:docPr id="18" name="AutoShap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48180" cy="1437640"/>
                        </a:xfrm>
                        <a:prstGeom prst="roundRect">
                          <a:avLst>
                            <a:gd name="adj" fmla="val 7694"/>
                          </a:avLst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 w="31750"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931CF4" w:rsidRDefault="00931CF4" w:rsidP="00F6090E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u w:val="double"/>
                                <w:rtl/>
                                <w:lang w:bidi="ar-DZ"/>
                              </w:rPr>
                            </w:pPr>
                            <w:proofErr w:type="gramStart"/>
                            <w:r w:rsidRPr="007A3F1A">
                              <w:rPr>
                                <w:rFonts w:hint="cs"/>
                                <w:b/>
                                <w:bCs/>
                                <w:u w:val="double"/>
                                <w:rtl/>
                                <w:lang w:bidi="ar-DZ"/>
                              </w:rPr>
                              <w:t>الوسائل</w:t>
                            </w:r>
                            <w:proofErr w:type="gramEnd"/>
                            <w:r w:rsidRPr="007A3F1A">
                              <w:rPr>
                                <w:rFonts w:hint="cs"/>
                                <w:b/>
                                <w:bCs/>
                                <w:u w:val="double"/>
                                <w:rtl/>
                                <w:lang w:bidi="ar-DZ"/>
                              </w:rPr>
                              <w:t xml:space="preserve"> التعليمية:</w:t>
                            </w:r>
                          </w:p>
                          <w:p w:rsidR="00931CF4" w:rsidRPr="008E1FF4" w:rsidRDefault="00931CF4" w:rsidP="00F6090E">
                            <w:pPr>
                              <w:bidi/>
                              <w:spacing w:line="240" w:lineRule="auto"/>
                              <w:jc w:val="both"/>
                              <w:rPr>
                                <w:rFonts w:cs="Sultan normal"/>
                                <w:sz w:val="24"/>
                                <w:szCs w:val="24"/>
                                <w:u w:val="double"/>
                              </w:rPr>
                            </w:pPr>
                            <w:r w:rsidRPr="008E1FF4">
                              <w:rPr>
                                <w:rFonts w:cs="Sultan normal" w:hint="cs"/>
                                <w:sz w:val="24"/>
                                <w:szCs w:val="24"/>
                              </w:rPr>
                              <w:sym w:font="Wingdings" w:char="F03F"/>
                            </w:r>
                            <w:proofErr w:type="gramStart"/>
                            <w:r w:rsidRPr="008E1FF4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>المنهاج ،</w:t>
                            </w:r>
                            <w:proofErr w:type="gramEnd"/>
                            <w:r w:rsidRPr="008E1FF4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التوزيع السنوي.</w:t>
                            </w:r>
                          </w:p>
                          <w:p w:rsidR="00931CF4" w:rsidRPr="008E1FF4" w:rsidRDefault="00931CF4" w:rsidP="008E1FF4">
                            <w:pPr>
                              <w:bidi/>
                              <w:spacing w:line="240" w:lineRule="auto"/>
                              <w:ind w:left="78"/>
                              <w:jc w:val="both"/>
                              <w:rPr>
                                <w:rFonts w:cs="Sultan normal"/>
                                <w:sz w:val="24"/>
                                <w:szCs w:val="24"/>
                                <w:u w:val="double"/>
                              </w:rPr>
                            </w:pPr>
                            <w:r w:rsidRPr="008E1FF4">
                              <w:rPr>
                                <w:rFonts w:hint="cs"/>
                              </w:rPr>
                              <w:sym w:font="Wingdings" w:char="F03F"/>
                            </w:r>
                            <w:r w:rsidRPr="008E1FF4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>الكتاب</w:t>
                            </w:r>
                            <w:r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8E1FF4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>المدرسي،</w:t>
                            </w:r>
                            <w:r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8E1FF4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الوثيقة </w:t>
                            </w:r>
                            <w:proofErr w:type="gramStart"/>
                            <w:r w:rsidRPr="008E1FF4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>المرافقة .</w:t>
                            </w:r>
                            <w:proofErr w:type="gramEnd"/>
                          </w:p>
                          <w:p w:rsidR="00931CF4" w:rsidRPr="008E1FF4" w:rsidRDefault="00931CF4" w:rsidP="007108A3">
                            <w:pPr>
                              <w:bidi/>
                              <w:spacing w:line="240" w:lineRule="auto"/>
                              <w:jc w:val="both"/>
                              <w:rPr>
                                <w:rFonts w:cs="Sultan normal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8E1FF4">
                              <w:rPr>
                                <w:rFonts w:cs="Sultan normal" w:hint="cs"/>
                                <w:sz w:val="24"/>
                                <w:szCs w:val="24"/>
                              </w:rPr>
                              <w:sym w:font="Wingdings" w:char="F03F"/>
                            </w:r>
                            <w:r w:rsidRPr="008E1FF4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>منتد</w:t>
                            </w:r>
                            <w:proofErr w:type="spellStart"/>
                            <w:r w:rsidRPr="008E1FF4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يات</w:t>
                            </w:r>
                            <w:proofErr w:type="spellEnd"/>
                            <w:r w:rsidRPr="008E1FF4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proofErr w:type="gramStart"/>
                            <w:r w:rsidRPr="008E1FF4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تعليم .</w:t>
                            </w:r>
                            <w:proofErr w:type="gramEnd"/>
                          </w:p>
                          <w:p w:rsidR="00931CF4" w:rsidRDefault="00931CF4" w:rsidP="00F6090E">
                            <w:pPr>
                              <w:bidi/>
                              <w:spacing w:line="240" w:lineRule="auto"/>
                              <w:jc w:val="both"/>
                              <w:rPr>
                                <w:rtl/>
                              </w:rPr>
                            </w:pPr>
                          </w:p>
                          <w:p w:rsidR="00931CF4" w:rsidRPr="00F6090E" w:rsidRDefault="00931CF4" w:rsidP="00F6090E">
                            <w:pPr>
                              <w:bidi/>
                              <w:spacing w:line="240" w:lineRule="auto"/>
                              <w:jc w:val="both"/>
                              <w:rPr>
                                <w:u w:val="double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6" o:spid="_x0000_s1027" style="position:absolute;left:0;text-align:left;margin-left:-35.25pt;margin-top:25.95pt;width:153.4pt;height:113.2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504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" fillcolor="#fff2cc [663]" strokecolor="#5b9bd5 [3204]" strokeweight="2.5pt">
                <v:shadow color="#868686"/>
                <v:textbox>
                  <w:txbxContent>
                    <w:p w:rsidR="00931CF4" w:rsidRDefault="00931CF4" w:rsidP="00F6090E">
                      <w:pPr>
                        <w:bidi/>
                        <w:jc w:val="center"/>
                        <w:rPr>
                          <w:b/>
                          <w:bCs/>
                          <w:u w:val="double"/>
                          <w:rtl/>
                          <w:lang w:bidi="ar-DZ"/>
                        </w:rPr>
                      </w:pPr>
                      <w:proofErr w:type="gramStart"/>
                      <w:r w:rsidRPr="007A3F1A">
                        <w:rPr>
                          <w:rFonts w:hint="cs"/>
                          <w:b/>
                          <w:bCs/>
                          <w:u w:val="double"/>
                          <w:rtl/>
                          <w:lang w:bidi="ar-DZ"/>
                        </w:rPr>
                        <w:t>الوسائل</w:t>
                      </w:r>
                      <w:proofErr w:type="gramEnd"/>
                      <w:r w:rsidRPr="007A3F1A">
                        <w:rPr>
                          <w:rFonts w:hint="cs"/>
                          <w:b/>
                          <w:bCs/>
                          <w:u w:val="double"/>
                          <w:rtl/>
                          <w:lang w:bidi="ar-DZ"/>
                        </w:rPr>
                        <w:t xml:space="preserve"> التعليمية:</w:t>
                      </w:r>
                    </w:p>
                    <w:p w:rsidR="00931CF4" w:rsidRPr="008E1FF4" w:rsidRDefault="00931CF4" w:rsidP="00F6090E">
                      <w:pPr>
                        <w:bidi/>
                        <w:spacing w:line="240" w:lineRule="auto"/>
                        <w:jc w:val="both"/>
                        <w:rPr>
                          <w:rFonts w:cs="Sultan normal"/>
                          <w:sz w:val="24"/>
                          <w:szCs w:val="24"/>
                          <w:u w:val="double"/>
                        </w:rPr>
                      </w:pPr>
                      <w:r w:rsidRPr="008E1FF4">
                        <w:rPr>
                          <w:rFonts w:cs="Sultan normal" w:hint="cs"/>
                          <w:sz w:val="24"/>
                          <w:szCs w:val="24"/>
                        </w:rPr>
                        <w:sym w:font="Wingdings" w:char="F03F"/>
                      </w:r>
                      <w:proofErr w:type="gramStart"/>
                      <w:r w:rsidRPr="008E1FF4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>المنهاج ،</w:t>
                      </w:r>
                      <w:proofErr w:type="gramEnd"/>
                      <w:r w:rsidRPr="008E1FF4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التوزيع السنوي.</w:t>
                      </w:r>
                    </w:p>
                    <w:p w:rsidR="00931CF4" w:rsidRPr="008E1FF4" w:rsidRDefault="00931CF4" w:rsidP="008E1FF4">
                      <w:pPr>
                        <w:bidi/>
                        <w:spacing w:line="240" w:lineRule="auto"/>
                        <w:ind w:left="78"/>
                        <w:jc w:val="both"/>
                        <w:rPr>
                          <w:rFonts w:cs="Sultan normal"/>
                          <w:sz w:val="24"/>
                          <w:szCs w:val="24"/>
                          <w:u w:val="double"/>
                        </w:rPr>
                      </w:pPr>
                      <w:r w:rsidRPr="008E1FF4">
                        <w:rPr>
                          <w:rFonts w:hint="cs"/>
                        </w:rPr>
                        <w:sym w:font="Wingdings" w:char="F03F"/>
                      </w:r>
                      <w:r w:rsidRPr="008E1FF4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>الكتاب</w:t>
                      </w:r>
                      <w:r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8E1FF4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>المدرسي،</w:t>
                      </w:r>
                      <w:r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8E1FF4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الوثيقة </w:t>
                      </w:r>
                      <w:proofErr w:type="gramStart"/>
                      <w:r w:rsidRPr="008E1FF4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>المرافقة .</w:t>
                      </w:r>
                      <w:proofErr w:type="gramEnd"/>
                    </w:p>
                    <w:p w:rsidR="00931CF4" w:rsidRPr="008E1FF4" w:rsidRDefault="00931CF4" w:rsidP="007108A3">
                      <w:pPr>
                        <w:bidi/>
                        <w:spacing w:line="240" w:lineRule="auto"/>
                        <w:jc w:val="both"/>
                        <w:rPr>
                          <w:rFonts w:cs="Sultan normal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8E1FF4">
                        <w:rPr>
                          <w:rFonts w:cs="Sultan normal" w:hint="cs"/>
                          <w:sz w:val="24"/>
                          <w:szCs w:val="24"/>
                        </w:rPr>
                        <w:sym w:font="Wingdings" w:char="F03F"/>
                      </w:r>
                      <w:r w:rsidRPr="008E1FF4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>منتد</w:t>
                      </w:r>
                      <w:proofErr w:type="spellStart"/>
                      <w:r w:rsidRPr="008E1FF4">
                        <w:rPr>
                          <w:rFonts w:cs="Sultan normal" w:hint="cs"/>
                          <w:sz w:val="24"/>
                          <w:szCs w:val="24"/>
                          <w:rtl/>
                          <w:lang w:bidi="ar-DZ"/>
                        </w:rPr>
                        <w:t>يات</w:t>
                      </w:r>
                      <w:proofErr w:type="spellEnd"/>
                      <w:r w:rsidRPr="008E1FF4">
                        <w:rPr>
                          <w:rFonts w:cs="Sultan normal" w:hint="cs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proofErr w:type="gramStart"/>
                      <w:r w:rsidRPr="008E1FF4">
                        <w:rPr>
                          <w:rFonts w:cs="Sultan normal" w:hint="cs"/>
                          <w:sz w:val="24"/>
                          <w:szCs w:val="24"/>
                          <w:rtl/>
                          <w:lang w:bidi="ar-DZ"/>
                        </w:rPr>
                        <w:t>التعليم .</w:t>
                      </w:r>
                      <w:proofErr w:type="gramEnd"/>
                    </w:p>
                    <w:p w:rsidR="00931CF4" w:rsidRDefault="00931CF4" w:rsidP="00F6090E">
                      <w:pPr>
                        <w:bidi/>
                        <w:spacing w:line="240" w:lineRule="auto"/>
                        <w:jc w:val="both"/>
                        <w:rPr>
                          <w:rtl/>
                        </w:rPr>
                      </w:pPr>
                    </w:p>
                    <w:p w:rsidR="00931CF4" w:rsidRPr="00F6090E" w:rsidRDefault="00931CF4" w:rsidP="00F6090E">
                      <w:pPr>
                        <w:bidi/>
                        <w:spacing w:line="240" w:lineRule="auto"/>
                        <w:jc w:val="both"/>
                        <w:rPr>
                          <w:u w:val="double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243705</wp:posOffset>
                </wp:positionH>
                <wp:positionV relativeFrom="paragraph">
                  <wp:posOffset>329565</wp:posOffset>
                </wp:positionV>
                <wp:extent cx="1999615" cy="1437640"/>
                <wp:effectExtent l="19050" t="23495" r="19685" b="24765"/>
                <wp:wrapNone/>
                <wp:docPr id="17" name="AutoShap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99615" cy="1437640"/>
                        </a:xfrm>
                        <a:prstGeom prst="roundRect">
                          <a:avLst>
                            <a:gd name="adj" fmla="val 7694"/>
                          </a:avLst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 w="31750"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931CF4" w:rsidRPr="00574B4F" w:rsidRDefault="00931CF4" w:rsidP="00574B4F">
                            <w:pPr>
                              <w:bidi/>
                              <w:spacing w:line="240" w:lineRule="auto"/>
                              <w:jc w:val="both"/>
                              <w:rPr>
                                <w:rFonts w:cs="Sultan normal"/>
                                <w:sz w:val="24"/>
                                <w:szCs w:val="24"/>
                              </w:rPr>
                            </w:pPr>
                            <w:r w:rsidRPr="008E1FF4">
                              <w:rPr>
                                <w:rFonts w:cs="Sultan normal" w:hint="cs"/>
                                <w:sz w:val="24"/>
                                <w:szCs w:val="24"/>
                              </w:rPr>
                              <w:sym w:font="Wingdings" w:char="F03F"/>
                            </w:r>
                            <w:r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الأستاذ : </w:t>
                            </w:r>
                            <w:proofErr w:type="spellStart"/>
                            <w:r w:rsidRPr="00574B4F">
                              <w:rPr>
                                <w:rFonts w:cs="AF_Diwani" w:hint="cs"/>
                                <w:sz w:val="24"/>
                                <w:szCs w:val="24"/>
                                <w:rtl/>
                              </w:rPr>
                              <w:t>بخاخشة</w:t>
                            </w:r>
                            <w:proofErr w:type="spellEnd"/>
                            <w:r w:rsidRPr="00574B4F">
                              <w:rPr>
                                <w:rFonts w:cs="AF_Diwani" w:hint="cs"/>
                                <w:sz w:val="24"/>
                                <w:szCs w:val="24"/>
                                <w:rtl/>
                              </w:rPr>
                              <w:t xml:space="preserve"> خالد</w:t>
                            </w:r>
                            <w:r w:rsidRPr="008E1FF4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</w:p>
                          <w:p w:rsidR="00931CF4" w:rsidRPr="000E1400" w:rsidRDefault="00931CF4" w:rsidP="00CF1236">
                            <w:pPr>
                              <w:bidi/>
                              <w:spacing w:line="240" w:lineRule="auto"/>
                              <w:ind w:left="78"/>
                              <w:jc w:val="both"/>
                              <w:rPr>
                                <w:rFonts w:cs="Sultan normal"/>
                                <w:sz w:val="24"/>
                                <w:szCs w:val="24"/>
                              </w:rPr>
                            </w:pPr>
                            <w:r w:rsidRPr="008E1FF4">
                              <w:rPr>
                                <w:rFonts w:hint="cs"/>
                              </w:rPr>
                              <w:sym w:font="Wingdings" w:char="F03F"/>
                            </w:r>
                            <w:r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المستوى : </w:t>
                            </w:r>
                            <w:r>
                              <w:rPr>
                                <w:rFonts w:cs="Sultan normal"/>
                                <w:sz w:val="24"/>
                                <w:szCs w:val="24"/>
                              </w:rPr>
                              <w:t>2</w:t>
                            </w:r>
                            <w:r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ع </w:t>
                            </w:r>
                            <w:r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ت</w:t>
                            </w:r>
                            <w:r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</w:p>
                          <w:p w:rsidR="00931CF4" w:rsidRPr="008E1FF4" w:rsidRDefault="00931CF4" w:rsidP="00CF1236">
                            <w:pPr>
                              <w:bidi/>
                              <w:spacing w:line="240" w:lineRule="auto"/>
                              <w:rPr>
                                <w:rFonts w:cs="Sultan normal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8E1FF4">
                              <w:rPr>
                                <w:rFonts w:cs="Sultan normal" w:hint="cs"/>
                                <w:sz w:val="24"/>
                                <w:szCs w:val="24"/>
                              </w:rPr>
                              <w:sym w:font="Wingdings" w:char="F03F"/>
                            </w:r>
                            <w:r w:rsidRPr="008E1FF4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السنة </w:t>
                            </w:r>
                            <w:proofErr w:type="gramStart"/>
                            <w:r w:rsidRPr="008E1FF4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دراسية :</w:t>
                            </w:r>
                            <w:proofErr w:type="gramEnd"/>
                            <w:r w:rsidRPr="008E1FF4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201</w:t>
                            </w:r>
                            <w:r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7</w:t>
                            </w:r>
                            <w:r w:rsidRPr="00A565D2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/</w:t>
                            </w:r>
                            <w:r w:rsidRPr="008E1FF4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201</w:t>
                            </w:r>
                            <w:r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8</w:t>
                            </w:r>
                            <w:r w:rsidRPr="008E1FF4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.</w:t>
                            </w:r>
                          </w:p>
                          <w:p w:rsidR="00931CF4" w:rsidRPr="0058383C" w:rsidRDefault="00931CF4" w:rsidP="000E1400">
                            <w:pPr>
                              <w:bidi/>
                              <w:spacing w:line="240" w:lineRule="auto"/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  <w:r w:rsidRPr="008E1FF4">
                              <w:rPr>
                                <w:rFonts w:cs="Sultan normal" w:hint="cs"/>
                                <w:sz w:val="24"/>
                                <w:szCs w:val="24"/>
                              </w:rPr>
                              <w:sym w:font="Wingdings" w:char="F03F"/>
                            </w:r>
                            <w:proofErr w:type="gramStart"/>
                            <w:r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ـــــــــــــــدة :</w:t>
                            </w:r>
                            <w:proofErr w:type="gramEnd"/>
                            <w:r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ساعة</w:t>
                            </w:r>
                            <w:r w:rsidRPr="008E1FF4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.</w:t>
                            </w:r>
                          </w:p>
                          <w:p w:rsidR="00931CF4" w:rsidRPr="0058383C" w:rsidRDefault="00931CF4" w:rsidP="00040C47">
                            <w:pPr>
                              <w:bidi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5" o:spid="_x0000_s1028" style="position:absolute;left:0;text-align:left;margin-left:334.15pt;margin-top:25.95pt;width:157.45pt;height:113.2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504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" fillcolor="#fff2cc [663]" strokecolor="#5b9bd5 [3204]" strokeweight="2.5pt">
                <v:shadow color="#868686"/>
                <v:textbox>
                  <w:txbxContent>
                    <w:p w:rsidR="00931CF4" w:rsidRPr="00574B4F" w:rsidRDefault="00931CF4" w:rsidP="00574B4F">
                      <w:pPr>
                        <w:bidi/>
                        <w:spacing w:line="240" w:lineRule="auto"/>
                        <w:jc w:val="both"/>
                        <w:rPr>
                          <w:rFonts w:cs="Sultan normal"/>
                          <w:sz w:val="24"/>
                          <w:szCs w:val="24"/>
                        </w:rPr>
                      </w:pPr>
                      <w:r w:rsidRPr="008E1FF4">
                        <w:rPr>
                          <w:rFonts w:cs="Sultan normal" w:hint="cs"/>
                          <w:sz w:val="24"/>
                          <w:szCs w:val="24"/>
                        </w:rPr>
                        <w:sym w:font="Wingdings" w:char="F03F"/>
                      </w:r>
                      <w:r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الأستاذ : </w:t>
                      </w:r>
                      <w:proofErr w:type="spellStart"/>
                      <w:r w:rsidRPr="00574B4F">
                        <w:rPr>
                          <w:rFonts w:cs="AF_Diwani" w:hint="cs"/>
                          <w:sz w:val="24"/>
                          <w:szCs w:val="24"/>
                          <w:rtl/>
                        </w:rPr>
                        <w:t>بخاخشة</w:t>
                      </w:r>
                      <w:proofErr w:type="spellEnd"/>
                      <w:r w:rsidRPr="00574B4F">
                        <w:rPr>
                          <w:rFonts w:cs="AF_Diwani" w:hint="cs"/>
                          <w:sz w:val="24"/>
                          <w:szCs w:val="24"/>
                          <w:rtl/>
                        </w:rPr>
                        <w:t xml:space="preserve"> خالد</w:t>
                      </w:r>
                      <w:r w:rsidRPr="008E1FF4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</w:t>
                      </w:r>
                    </w:p>
                    <w:p w:rsidR="00931CF4" w:rsidRPr="000E1400" w:rsidRDefault="00931CF4" w:rsidP="00CF1236">
                      <w:pPr>
                        <w:bidi/>
                        <w:spacing w:line="240" w:lineRule="auto"/>
                        <w:ind w:left="78"/>
                        <w:jc w:val="both"/>
                        <w:rPr>
                          <w:rFonts w:cs="Sultan normal"/>
                          <w:sz w:val="24"/>
                          <w:szCs w:val="24"/>
                        </w:rPr>
                      </w:pPr>
                      <w:r w:rsidRPr="008E1FF4">
                        <w:rPr>
                          <w:rFonts w:hint="cs"/>
                        </w:rPr>
                        <w:sym w:font="Wingdings" w:char="F03F"/>
                      </w:r>
                      <w:r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المستوى : </w:t>
                      </w:r>
                      <w:r>
                        <w:rPr>
                          <w:rFonts w:cs="Sultan normal"/>
                          <w:sz w:val="24"/>
                          <w:szCs w:val="24"/>
                        </w:rPr>
                        <w:t>2</w:t>
                      </w:r>
                      <w:r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ع </w:t>
                      </w:r>
                      <w:r>
                        <w:rPr>
                          <w:rFonts w:cs="Sultan normal" w:hint="cs"/>
                          <w:sz w:val="24"/>
                          <w:szCs w:val="24"/>
                          <w:rtl/>
                          <w:lang w:bidi="ar-DZ"/>
                        </w:rPr>
                        <w:t>ت</w:t>
                      </w:r>
                      <w:r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</w:t>
                      </w:r>
                    </w:p>
                    <w:p w:rsidR="00931CF4" w:rsidRPr="008E1FF4" w:rsidRDefault="00931CF4" w:rsidP="00CF1236">
                      <w:pPr>
                        <w:bidi/>
                        <w:spacing w:line="240" w:lineRule="auto"/>
                        <w:rPr>
                          <w:rFonts w:cs="Sultan normal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8E1FF4">
                        <w:rPr>
                          <w:rFonts w:cs="Sultan normal" w:hint="cs"/>
                          <w:sz w:val="24"/>
                          <w:szCs w:val="24"/>
                        </w:rPr>
                        <w:sym w:font="Wingdings" w:char="F03F"/>
                      </w:r>
                      <w:r w:rsidRPr="008E1FF4">
                        <w:rPr>
                          <w:rFonts w:cs="Sultan normal" w:hint="cs"/>
                          <w:sz w:val="24"/>
                          <w:szCs w:val="24"/>
                          <w:rtl/>
                          <w:lang w:bidi="ar-DZ"/>
                        </w:rPr>
                        <w:t xml:space="preserve">السنة </w:t>
                      </w:r>
                      <w:proofErr w:type="gramStart"/>
                      <w:r w:rsidRPr="008E1FF4">
                        <w:rPr>
                          <w:rFonts w:cs="Sultan normal" w:hint="cs"/>
                          <w:sz w:val="24"/>
                          <w:szCs w:val="24"/>
                          <w:rtl/>
                          <w:lang w:bidi="ar-DZ"/>
                        </w:rPr>
                        <w:t>الدراسية :</w:t>
                      </w:r>
                      <w:proofErr w:type="gramEnd"/>
                      <w:r w:rsidRPr="008E1FF4">
                        <w:rPr>
                          <w:rFonts w:cs="Sultan normal" w:hint="cs"/>
                          <w:sz w:val="24"/>
                          <w:szCs w:val="24"/>
                          <w:rtl/>
                          <w:lang w:bidi="ar-DZ"/>
                        </w:rPr>
                        <w:t xml:space="preserve"> 201</w:t>
                      </w:r>
                      <w:r>
                        <w:rPr>
                          <w:rFonts w:cs="Sultan normal" w:hint="cs"/>
                          <w:sz w:val="24"/>
                          <w:szCs w:val="24"/>
                          <w:rtl/>
                          <w:lang w:bidi="ar-DZ"/>
                        </w:rPr>
                        <w:t>7</w:t>
                      </w:r>
                      <w:r w:rsidRPr="00A565D2">
                        <w:rPr>
                          <w:rFonts w:asciiTheme="majorBidi" w:hAnsiTheme="majorBidi" w:cstheme="majorBidi"/>
                          <w:sz w:val="24"/>
                          <w:szCs w:val="24"/>
                          <w:rtl/>
                          <w:lang w:bidi="ar-DZ"/>
                        </w:rPr>
                        <w:t>/</w:t>
                      </w:r>
                      <w:r w:rsidRPr="008E1FF4">
                        <w:rPr>
                          <w:rFonts w:cs="Sultan normal" w:hint="cs"/>
                          <w:sz w:val="24"/>
                          <w:szCs w:val="24"/>
                          <w:rtl/>
                          <w:lang w:bidi="ar-DZ"/>
                        </w:rPr>
                        <w:t>201</w:t>
                      </w:r>
                      <w:r>
                        <w:rPr>
                          <w:rFonts w:cs="Sultan normal" w:hint="cs"/>
                          <w:sz w:val="24"/>
                          <w:szCs w:val="24"/>
                          <w:rtl/>
                          <w:lang w:bidi="ar-DZ"/>
                        </w:rPr>
                        <w:t>8</w:t>
                      </w:r>
                      <w:r w:rsidRPr="008E1FF4">
                        <w:rPr>
                          <w:rFonts w:cs="Sultan normal" w:hint="cs"/>
                          <w:sz w:val="24"/>
                          <w:szCs w:val="24"/>
                          <w:rtl/>
                          <w:lang w:bidi="ar-DZ"/>
                        </w:rPr>
                        <w:t xml:space="preserve"> .</w:t>
                      </w:r>
                    </w:p>
                    <w:p w:rsidR="00931CF4" w:rsidRPr="0058383C" w:rsidRDefault="00931CF4" w:rsidP="000E1400">
                      <w:pPr>
                        <w:bidi/>
                        <w:spacing w:line="240" w:lineRule="auto"/>
                        <w:rPr>
                          <w:b/>
                          <w:bCs/>
                          <w:rtl/>
                          <w:lang w:bidi="ar-DZ"/>
                        </w:rPr>
                      </w:pPr>
                      <w:r w:rsidRPr="008E1FF4">
                        <w:rPr>
                          <w:rFonts w:cs="Sultan normal" w:hint="cs"/>
                          <w:sz w:val="24"/>
                          <w:szCs w:val="24"/>
                        </w:rPr>
                        <w:sym w:font="Wingdings" w:char="F03F"/>
                      </w:r>
                      <w:proofErr w:type="gramStart"/>
                      <w:r>
                        <w:rPr>
                          <w:rFonts w:cs="Sultan normal" w:hint="cs"/>
                          <w:sz w:val="24"/>
                          <w:szCs w:val="24"/>
                          <w:rtl/>
                          <w:lang w:bidi="ar-DZ"/>
                        </w:rPr>
                        <w:t>المـــــــــــــــدة :</w:t>
                      </w:r>
                      <w:proofErr w:type="gramEnd"/>
                      <w:r>
                        <w:rPr>
                          <w:rFonts w:cs="Sultan normal" w:hint="cs"/>
                          <w:sz w:val="24"/>
                          <w:szCs w:val="24"/>
                          <w:rtl/>
                          <w:lang w:bidi="ar-DZ"/>
                        </w:rPr>
                        <w:t xml:space="preserve"> ساعة</w:t>
                      </w:r>
                      <w:r w:rsidRPr="008E1FF4">
                        <w:rPr>
                          <w:rFonts w:cs="Sultan normal" w:hint="cs"/>
                          <w:sz w:val="24"/>
                          <w:szCs w:val="24"/>
                          <w:rtl/>
                          <w:lang w:bidi="ar-DZ"/>
                        </w:rPr>
                        <w:t>.</w:t>
                      </w:r>
                    </w:p>
                    <w:p w:rsidR="00931CF4" w:rsidRPr="0058383C" w:rsidRDefault="00931CF4" w:rsidP="00040C47">
                      <w:pPr>
                        <w:bidi/>
                      </w:pPr>
                    </w:p>
                  </w:txbxContent>
                </v:textbox>
              </v:roundrect>
            </w:pict>
          </mc:Fallback>
        </mc:AlternateContent>
      </w:r>
    </w:p>
    <w:p w:rsidR="005E508D" w:rsidRDefault="00671C4A" w:rsidP="005E508D">
      <w:pPr>
        <w:bidi/>
        <w:jc w:val="center"/>
        <w:rPr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584960</wp:posOffset>
                </wp:positionH>
                <wp:positionV relativeFrom="paragraph">
                  <wp:posOffset>217170</wp:posOffset>
                </wp:positionV>
                <wp:extent cx="2597150" cy="322580"/>
                <wp:effectExtent l="17780" t="17780" r="23495" b="21590"/>
                <wp:wrapNone/>
                <wp:docPr id="16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97150" cy="322580"/>
                        </a:xfrm>
                        <a:prstGeom prst="roundRect">
                          <a:avLst>
                            <a:gd name="adj" fmla="val 13384"/>
                          </a:avLst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31750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931CF4" w:rsidRPr="001C60AA" w:rsidRDefault="00931CF4" w:rsidP="00CF1236">
                            <w:pPr>
                              <w:bidi/>
                              <w:jc w:val="center"/>
                              <w:rPr>
                                <w:rFonts w:cs="Sultan Medium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1C60AA">
                              <w:rPr>
                                <w:rFonts w:cs="Sultan Medium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ميدان </w:t>
                            </w:r>
                            <w:proofErr w:type="gramStart"/>
                            <w:r w:rsidRPr="001C60AA">
                              <w:rPr>
                                <w:rFonts w:cs="Sultan Medium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تعلم</w:t>
                            </w:r>
                            <w:r>
                              <w:rPr>
                                <w:rFonts w:cs="Sultan Medium"/>
                                <w:sz w:val="24"/>
                                <w:szCs w:val="24"/>
                                <w:lang w:bidi="ar-DZ"/>
                              </w:rPr>
                              <w:t xml:space="preserve"> </w:t>
                            </w:r>
                            <w:r w:rsidRPr="001C60AA">
                              <w:rPr>
                                <w:rFonts w:cs="Sultan Medium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:</w:t>
                            </w:r>
                            <w:proofErr w:type="gramEnd"/>
                            <w:r w:rsidRPr="001C60AA">
                              <w:rPr>
                                <w:rFonts w:cs="Sultan Medium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cs="Sultan Medium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هندس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AutoShape 7" o:spid="_x0000_s1029" style="position:absolute;left:0;text-align:left;margin-left:124.8pt;margin-top:17.1pt;width:204.5pt;height:25.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877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" fillcolor="white [3201]" strokecolor="#4472c4 [3208]" strokeweight="2.5pt">
                <v:stroke joinstyle="miter"/>
                <v:shadow color="#868686"/>
                <v:textbox>
                  <w:txbxContent>
                    <w:p w:rsidR="00931CF4" w:rsidRPr="001C60AA" w:rsidRDefault="00931CF4" w:rsidP="00CF1236">
                      <w:pPr>
                        <w:bidi/>
                        <w:jc w:val="center"/>
                        <w:rPr>
                          <w:rFonts w:cs="Sultan Medium"/>
                          <w:sz w:val="24"/>
                          <w:szCs w:val="24"/>
                          <w:lang w:bidi="ar-DZ"/>
                        </w:rPr>
                      </w:pPr>
                      <w:r w:rsidRPr="001C60AA">
                        <w:rPr>
                          <w:rFonts w:cs="Sultan Medium" w:hint="cs"/>
                          <w:sz w:val="24"/>
                          <w:szCs w:val="24"/>
                          <w:rtl/>
                          <w:lang w:bidi="ar-DZ"/>
                        </w:rPr>
                        <w:t xml:space="preserve">ميدان </w:t>
                      </w:r>
                      <w:proofErr w:type="gramStart"/>
                      <w:r w:rsidRPr="001C60AA">
                        <w:rPr>
                          <w:rFonts w:cs="Sultan Medium" w:hint="cs"/>
                          <w:sz w:val="24"/>
                          <w:szCs w:val="24"/>
                          <w:rtl/>
                          <w:lang w:bidi="ar-DZ"/>
                        </w:rPr>
                        <w:t>التعلم</w:t>
                      </w:r>
                      <w:r>
                        <w:rPr>
                          <w:rFonts w:cs="Sultan Medium"/>
                          <w:sz w:val="24"/>
                          <w:szCs w:val="24"/>
                          <w:lang w:bidi="ar-DZ"/>
                        </w:rPr>
                        <w:t xml:space="preserve"> </w:t>
                      </w:r>
                      <w:r w:rsidRPr="001C60AA">
                        <w:rPr>
                          <w:rFonts w:cs="Sultan Medium" w:hint="cs"/>
                          <w:sz w:val="24"/>
                          <w:szCs w:val="24"/>
                          <w:rtl/>
                          <w:lang w:bidi="ar-DZ"/>
                        </w:rPr>
                        <w:t>:</w:t>
                      </w:r>
                      <w:proofErr w:type="gramEnd"/>
                      <w:r w:rsidRPr="001C60AA">
                        <w:rPr>
                          <w:rFonts w:cs="Sultan Medium" w:hint="cs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>
                        <w:rPr>
                          <w:rFonts w:cs="Sultan Medium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هندسة</w:t>
                      </w:r>
                    </w:p>
                  </w:txbxContent>
                </v:textbox>
              </v:roundrect>
            </w:pict>
          </mc:Fallback>
        </mc:AlternateContent>
      </w:r>
    </w:p>
    <w:p w:rsidR="005E508D" w:rsidRDefault="005E508D" w:rsidP="005E508D">
      <w:pPr>
        <w:bidi/>
        <w:jc w:val="center"/>
        <w:rPr>
          <w:rtl/>
        </w:rPr>
      </w:pPr>
    </w:p>
    <w:p w:rsidR="005E508D" w:rsidRDefault="00671C4A" w:rsidP="005E508D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584960</wp:posOffset>
                </wp:positionH>
                <wp:positionV relativeFrom="paragraph">
                  <wp:posOffset>62865</wp:posOffset>
                </wp:positionV>
                <wp:extent cx="2597150" cy="320675"/>
                <wp:effectExtent l="17780" t="22860" r="23495" b="18415"/>
                <wp:wrapNone/>
                <wp:docPr id="15" name="AutoSha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97150" cy="320675"/>
                        </a:xfrm>
                        <a:prstGeom prst="roundRect">
                          <a:avLst>
                            <a:gd name="adj" fmla="val 18417"/>
                          </a:avLst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31750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931CF4" w:rsidRPr="001C60AA" w:rsidRDefault="00931CF4" w:rsidP="00CF1236">
                            <w:pPr>
                              <w:bidi/>
                              <w:jc w:val="center"/>
                              <w:rPr>
                                <w:rFonts w:cs="Sultan Medium"/>
                                <w:sz w:val="24"/>
                                <w:szCs w:val="24"/>
                                <w:lang w:bidi="ar-DZ"/>
                              </w:rPr>
                            </w:pPr>
                            <w:r>
                              <w:rPr>
                                <w:rFonts w:cs="Sultan Medium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المحور </w:t>
                            </w:r>
                            <w:r w:rsidRPr="001C60AA">
                              <w:rPr>
                                <w:rFonts w:cs="Sultan Medium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: </w:t>
                            </w:r>
                            <w:r>
                              <w:rPr>
                                <w:rFonts w:cs="Sultan Medium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جداء السلمي في المستوي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AutoShape 8" o:spid="_x0000_s1030" style="position:absolute;left:0;text-align:left;margin-left:124.8pt;margin-top:4.95pt;width:204.5pt;height:25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206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" fillcolor="white [3201]" strokecolor="#4472c4 [3208]" strokeweight="2.5pt">
                <v:stroke joinstyle="miter"/>
                <v:shadow color="#868686"/>
                <v:textbox>
                  <w:txbxContent>
                    <w:p w:rsidR="00931CF4" w:rsidRPr="001C60AA" w:rsidRDefault="00931CF4" w:rsidP="00CF1236">
                      <w:pPr>
                        <w:bidi/>
                        <w:jc w:val="center"/>
                        <w:rPr>
                          <w:rFonts w:cs="Sultan Medium"/>
                          <w:sz w:val="24"/>
                          <w:szCs w:val="24"/>
                          <w:lang w:bidi="ar-DZ"/>
                        </w:rPr>
                      </w:pPr>
                      <w:r>
                        <w:rPr>
                          <w:rFonts w:cs="Sultan Medium" w:hint="cs"/>
                          <w:sz w:val="24"/>
                          <w:szCs w:val="24"/>
                          <w:rtl/>
                          <w:lang w:bidi="ar-DZ"/>
                        </w:rPr>
                        <w:t xml:space="preserve">المحور </w:t>
                      </w:r>
                      <w:r w:rsidRPr="001C60AA">
                        <w:rPr>
                          <w:rFonts w:cs="Sultan Medium" w:hint="cs"/>
                          <w:sz w:val="24"/>
                          <w:szCs w:val="24"/>
                          <w:rtl/>
                          <w:lang w:bidi="ar-DZ"/>
                        </w:rPr>
                        <w:t xml:space="preserve">: </w:t>
                      </w:r>
                      <w:r>
                        <w:rPr>
                          <w:rFonts w:cs="Sultan Medium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الجداء السلمي في المستوي</w:t>
                      </w:r>
                    </w:p>
                  </w:txbxContent>
                </v:textbox>
              </v:roundrect>
            </w:pict>
          </mc:Fallback>
        </mc:AlternateContent>
      </w:r>
    </w:p>
    <w:p w:rsidR="005E508D" w:rsidRDefault="00671C4A" w:rsidP="005E508D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584960</wp:posOffset>
                </wp:positionH>
                <wp:positionV relativeFrom="paragraph">
                  <wp:posOffset>227330</wp:posOffset>
                </wp:positionV>
                <wp:extent cx="2597150" cy="360680"/>
                <wp:effectExtent l="17780" t="24130" r="23495" b="24765"/>
                <wp:wrapNone/>
                <wp:docPr id="14" name="AutoShap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97150" cy="360680"/>
                        </a:xfrm>
                        <a:prstGeom prst="roundRect">
                          <a:avLst>
                            <a:gd name="adj" fmla="val 18083"/>
                          </a:avLst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31750">
                          <a:solidFill>
                            <a:schemeClr val="accent5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931CF4" w:rsidRPr="001C60AA" w:rsidRDefault="00931CF4" w:rsidP="002A4B1E">
                            <w:pPr>
                              <w:bidi/>
                              <w:jc w:val="center"/>
                              <w:rPr>
                                <w:rFonts w:cs="Sultan Medium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1C60AA">
                              <w:rPr>
                                <w:rFonts w:cs="Sultan Medium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وضوع</w:t>
                            </w:r>
                            <w:r>
                              <w:rPr>
                                <w:rFonts w:cs="Sultan Medium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1C60AA">
                              <w:rPr>
                                <w:rFonts w:cs="Sultan Medium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:</w:t>
                            </w:r>
                            <w:r w:rsidRPr="001C60AA">
                              <w:rPr>
                                <w:rFonts w:cs="Sultan Medium"/>
                                <w:sz w:val="24"/>
                                <w:szCs w:val="24"/>
                                <w:lang w:bidi="ar-DZ"/>
                              </w:rPr>
                              <w:t xml:space="preserve"> </w:t>
                            </w:r>
                            <w:r w:rsidRPr="001C60AA">
                              <w:rPr>
                                <w:rFonts w:cs="Sultan Medium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cs="Sultan Medium" w:hint="cs"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تطبيقات الجداء السلمي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AutoShape 9" o:spid="_x0000_s1031" style="position:absolute;left:0;text-align:left;margin-left:124.8pt;margin-top:17.9pt;width:204.5pt;height:28.4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185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" fillcolor="white [3201]" strokecolor="#4472c4 [3208]" strokeweight="2.5pt">
                <v:stroke joinstyle="miter"/>
                <v:shadow color="#868686"/>
                <v:textbox>
                  <w:txbxContent>
                    <w:p w:rsidR="00931CF4" w:rsidRPr="001C60AA" w:rsidRDefault="00931CF4" w:rsidP="002A4B1E">
                      <w:pPr>
                        <w:bidi/>
                        <w:jc w:val="center"/>
                        <w:rPr>
                          <w:rFonts w:cs="Sultan Medium"/>
                          <w:sz w:val="24"/>
                          <w:szCs w:val="24"/>
                          <w:lang w:bidi="ar-DZ"/>
                        </w:rPr>
                      </w:pPr>
                      <w:r w:rsidRPr="001C60AA">
                        <w:rPr>
                          <w:rFonts w:cs="Sultan Medium" w:hint="cs"/>
                          <w:sz w:val="24"/>
                          <w:szCs w:val="24"/>
                          <w:rtl/>
                          <w:lang w:bidi="ar-DZ"/>
                        </w:rPr>
                        <w:t>الموضوع</w:t>
                      </w:r>
                      <w:r>
                        <w:rPr>
                          <w:rFonts w:cs="Sultan Medium" w:hint="cs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1C60AA">
                        <w:rPr>
                          <w:rFonts w:cs="Sultan Medium" w:hint="cs"/>
                          <w:sz w:val="24"/>
                          <w:szCs w:val="24"/>
                          <w:rtl/>
                          <w:lang w:bidi="ar-DZ"/>
                        </w:rPr>
                        <w:t>:</w:t>
                      </w:r>
                      <w:r w:rsidRPr="001C60AA">
                        <w:rPr>
                          <w:rFonts w:cs="Sultan Medium"/>
                          <w:sz w:val="24"/>
                          <w:szCs w:val="24"/>
                          <w:lang w:bidi="ar-DZ"/>
                        </w:rPr>
                        <w:t xml:space="preserve"> </w:t>
                      </w:r>
                      <w:r w:rsidRPr="001C60AA">
                        <w:rPr>
                          <w:rFonts w:cs="Sultan Medium" w:hint="cs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>
                        <w:rPr>
                          <w:rFonts w:cs="Sultan Medium" w:hint="cs"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تطبيقات الجداء السلمي</w:t>
                      </w:r>
                    </w:p>
                  </w:txbxContent>
                </v:textbox>
              </v:roundrect>
            </w:pict>
          </mc:Fallback>
        </mc:AlternateContent>
      </w:r>
    </w:p>
    <w:p w:rsidR="00BD3416" w:rsidRDefault="00BD3416" w:rsidP="005E508D">
      <w:pPr>
        <w:bidi/>
        <w:jc w:val="center"/>
        <w:rPr>
          <w:rtl/>
        </w:rPr>
      </w:pPr>
    </w:p>
    <w:p w:rsidR="00BD3416" w:rsidRDefault="00671C4A" w:rsidP="00BD3416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-446714</wp:posOffset>
                </wp:positionH>
                <wp:positionV relativeFrom="paragraph">
                  <wp:posOffset>142669</wp:posOffset>
                </wp:positionV>
                <wp:extent cx="6616065" cy="420130"/>
                <wp:effectExtent l="19050" t="19050" r="13335" b="18415"/>
                <wp:wrapNone/>
                <wp:docPr id="13" name="AutoShap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16065" cy="42013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 w="31750"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931CF4" w:rsidRPr="00CF1236" w:rsidRDefault="00931CF4" w:rsidP="00437D40">
                            <w:pPr>
                              <w:bidi/>
                              <w:spacing w:after="0" w:line="276" w:lineRule="auto"/>
                              <w:rPr>
                                <w:rFonts w:asciiTheme="majorBidi" w:hAnsiTheme="majorBidi" w:cs="Sultan normal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AE0B3B">
                              <w:rPr>
                                <w:rFonts w:cs="Sultan normal"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DZ"/>
                              </w:rPr>
                              <w:t>الكفاءات المستهدفة :</w:t>
                            </w:r>
                            <w:r w:rsidRPr="00177DC3">
                              <w:rPr>
                                <w:rFonts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u w:val="single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2F105E">
                              <w:rPr>
                                <w:rFonts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lang w:bidi="ar-DZ"/>
                              </w:rPr>
                              <w:sym w:font="Wingdings" w:char="F03F"/>
                            </w:r>
                            <w:r w:rsidRPr="007D2E0F">
                              <w:rPr>
                                <w:rFonts w:cs="Sultan normal" w:hint="cs"/>
                                <w:color w:val="FF0000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proofErr w:type="spellStart"/>
                            <w:r w:rsidR="00437D40" w:rsidRPr="00437D40">
                              <w:rPr>
                                <w:rFonts w:cs="Sultan normal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إستعمال</w:t>
                            </w:r>
                            <w:proofErr w:type="spellEnd"/>
                            <w:r w:rsidR="00437D40" w:rsidRPr="00437D40">
                              <w:rPr>
                                <w:rFonts w:cs="Sultan normal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خواص الجداء السلمي أو عبارته التحليلية لحساب مسافات و </w:t>
                            </w:r>
                            <w:proofErr w:type="spellStart"/>
                            <w:r w:rsidR="00437D40" w:rsidRPr="00437D40">
                              <w:rPr>
                                <w:rFonts w:cs="Sultan normal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أقياس</w:t>
                            </w:r>
                            <w:proofErr w:type="spellEnd"/>
                            <w:r w:rsidR="00437D40" w:rsidRPr="00437D40">
                              <w:rPr>
                                <w:rFonts w:cs="Sultan normal" w:hint="cs"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زوايا</w:t>
                            </w:r>
                            <w:r w:rsidRPr="00437D40">
                              <w:rPr>
                                <w:rFonts w:cs="Sultan normal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7" o:spid="_x0000_s1032" style="position:absolute;left:0;text-align:left;margin-left:-35.15pt;margin-top:11.25pt;width:520.95pt;height:33.1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" fillcolor="#fff2cc [663]" strokecolor="#5b9bd5 [3204]" strokeweight="2.5pt">
                <v:shadow color="#868686"/>
                <v:textbox>
                  <w:txbxContent>
                    <w:p w:rsidR="00931CF4" w:rsidRPr="00CF1236" w:rsidRDefault="00931CF4" w:rsidP="00437D40">
                      <w:pPr>
                        <w:bidi/>
                        <w:spacing w:after="0" w:line="276" w:lineRule="auto"/>
                        <w:rPr>
                          <w:rFonts w:asciiTheme="majorBidi" w:hAnsiTheme="majorBidi" w:cs="Sultan normal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AE0B3B">
                        <w:rPr>
                          <w:rFonts w:cs="Sultan normal"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DZ"/>
                        </w:rPr>
                        <w:t>الكفاءات المستهدفة :</w:t>
                      </w:r>
                      <w:r w:rsidRPr="00177DC3">
                        <w:rPr>
                          <w:rFonts w:hint="cs"/>
                          <w:b/>
                          <w:bCs/>
                          <w:color w:val="FF0000"/>
                          <w:sz w:val="24"/>
                          <w:szCs w:val="24"/>
                          <w:u w:val="single"/>
                          <w:rtl/>
                          <w:lang w:bidi="ar-DZ"/>
                        </w:rPr>
                        <w:t xml:space="preserve"> </w:t>
                      </w:r>
                      <w:r w:rsidRPr="002F105E">
                        <w:rPr>
                          <w:rFonts w:hint="cs"/>
                          <w:b/>
                          <w:bCs/>
                          <w:color w:val="FF0000"/>
                          <w:sz w:val="24"/>
                          <w:szCs w:val="24"/>
                          <w:lang w:bidi="ar-DZ"/>
                        </w:rPr>
                        <w:sym w:font="Wingdings" w:char="F03F"/>
                      </w:r>
                      <w:r w:rsidRPr="007D2E0F">
                        <w:rPr>
                          <w:rFonts w:cs="Sultan normal" w:hint="cs"/>
                          <w:color w:val="FF0000"/>
                          <w:sz w:val="28"/>
                          <w:szCs w:val="28"/>
                          <w:rtl/>
                        </w:rPr>
                        <w:t xml:space="preserve"> </w:t>
                      </w:r>
                      <w:proofErr w:type="spellStart"/>
                      <w:r w:rsidR="00437D40" w:rsidRPr="00437D40">
                        <w:rPr>
                          <w:rFonts w:cs="Sultan normal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إستعمال</w:t>
                      </w:r>
                      <w:proofErr w:type="spellEnd"/>
                      <w:r w:rsidR="00437D40" w:rsidRPr="00437D40">
                        <w:rPr>
                          <w:rFonts w:cs="Sultan normal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خواص الجداء السلمي أو عبارته التحليلية لحساب مسافات و </w:t>
                      </w:r>
                      <w:proofErr w:type="spellStart"/>
                      <w:r w:rsidR="00437D40" w:rsidRPr="00437D40">
                        <w:rPr>
                          <w:rFonts w:cs="Sultan normal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أقياس</w:t>
                      </w:r>
                      <w:proofErr w:type="spellEnd"/>
                      <w:r w:rsidR="00437D40" w:rsidRPr="00437D40">
                        <w:rPr>
                          <w:rFonts w:cs="Sultan normal" w:hint="cs"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 xml:space="preserve"> زوايا</w:t>
                      </w:r>
                      <w:r w:rsidRPr="00437D40">
                        <w:rPr>
                          <w:rFonts w:cs="Sultan normal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DZ"/>
                        </w:rPr>
                        <w:t>.</w:t>
                      </w:r>
                    </w:p>
                  </w:txbxContent>
                </v:textbox>
              </v:roundrect>
            </w:pict>
          </mc:Fallback>
        </mc:AlternateContent>
      </w:r>
    </w:p>
    <w:p w:rsidR="00BD3416" w:rsidRDefault="00BD3416" w:rsidP="00BD3416">
      <w:pPr>
        <w:bidi/>
        <w:jc w:val="center"/>
        <w:rPr>
          <w:rtl/>
        </w:rPr>
      </w:pPr>
    </w:p>
    <w:p w:rsidR="00BD3416" w:rsidRDefault="00CF1236" w:rsidP="00BD3416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8D2B257" wp14:editId="161077DE">
                <wp:simplePos x="0" y="0"/>
                <wp:positionH relativeFrom="column">
                  <wp:posOffset>-447675</wp:posOffset>
                </wp:positionH>
                <wp:positionV relativeFrom="paragraph">
                  <wp:posOffset>121285</wp:posOffset>
                </wp:positionV>
                <wp:extent cx="623570" cy="344170"/>
                <wp:effectExtent l="19050" t="19050" r="24130" b="17780"/>
                <wp:wrapNone/>
                <wp:docPr id="11" name="AutoSha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3570" cy="34417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31750"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931CF4" w:rsidRPr="00585C7B" w:rsidRDefault="00931CF4" w:rsidP="00585C7B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585C7B"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ــد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9" o:spid="_x0000_s1033" style="position:absolute;left:0;text-align:left;margin-left:-35.25pt;margin-top:9.55pt;width:49.1pt;height:27.1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" fillcolor="white [3201]" strokecolor="#5b9bd5 [3204]" strokeweight="2.5pt">
                <v:shadow color="#868686"/>
                <v:textbox>
                  <w:txbxContent>
                    <w:p w:rsidR="00931CF4" w:rsidRPr="00585C7B" w:rsidRDefault="00931CF4" w:rsidP="00585C7B">
                      <w:pPr>
                        <w:bidi/>
                        <w:jc w:val="center"/>
                        <w:rPr>
                          <w:b/>
                          <w:bCs/>
                          <w:sz w:val="24"/>
                          <w:szCs w:val="24"/>
                          <w:lang w:bidi="ar-DZ"/>
                        </w:rPr>
                      </w:pPr>
                      <w:r w:rsidRPr="00585C7B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>المــدة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C8C3E19" wp14:editId="7B36FFF9">
                <wp:simplePos x="0" y="0"/>
                <wp:positionH relativeFrom="column">
                  <wp:posOffset>262255</wp:posOffset>
                </wp:positionH>
                <wp:positionV relativeFrom="paragraph">
                  <wp:posOffset>126365</wp:posOffset>
                </wp:positionV>
                <wp:extent cx="5120640" cy="346075"/>
                <wp:effectExtent l="19050" t="19050" r="22860" b="15875"/>
                <wp:wrapNone/>
                <wp:docPr id="12" name="AutoShap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120640" cy="34607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31750"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931CF4" w:rsidRPr="00585C7B" w:rsidRDefault="00931CF4" w:rsidP="00585C7B">
                            <w:pPr>
                              <w:jc w:val="center"/>
                              <w:rPr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</w:pPr>
                            <w:proofErr w:type="gramStart"/>
                            <w:r w:rsidRPr="00585C7B"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حتــــوى</w:t>
                            </w:r>
                            <w:proofErr w:type="gramEnd"/>
                            <w:r w:rsidRPr="00585C7B"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المعرفي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8" o:spid="_x0000_s1034" style="position:absolute;left:0;text-align:left;margin-left:20.65pt;margin-top:9.95pt;width:403.2pt;height:27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" fillcolor="white [3201]" strokecolor="#5b9bd5 [3204]" strokeweight="2.5pt">
                <v:shadow color="#868686"/>
                <v:textbox>
                  <w:txbxContent>
                    <w:p w:rsidR="00931CF4" w:rsidRPr="00585C7B" w:rsidRDefault="00931CF4" w:rsidP="00585C7B">
                      <w:pPr>
                        <w:jc w:val="center"/>
                        <w:rPr>
                          <w:b/>
                          <w:bCs/>
                          <w:sz w:val="24"/>
                          <w:szCs w:val="24"/>
                          <w:lang w:bidi="ar-DZ"/>
                        </w:rPr>
                      </w:pPr>
                      <w:proofErr w:type="gramStart"/>
                      <w:r w:rsidRPr="00585C7B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>المحتــــوى</w:t>
                      </w:r>
                      <w:proofErr w:type="gramEnd"/>
                      <w:r w:rsidRPr="00585C7B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 xml:space="preserve"> المعرفي 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806EAD2" wp14:editId="0C6B3B68">
                <wp:simplePos x="0" y="0"/>
                <wp:positionH relativeFrom="column">
                  <wp:posOffset>5458460</wp:posOffset>
                </wp:positionH>
                <wp:positionV relativeFrom="paragraph">
                  <wp:posOffset>119380</wp:posOffset>
                </wp:positionV>
                <wp:extent cx="709930" cy="344170"/>
                <wp:effectExtent l="19050" t="19050" r="13970" b="17780"/>
                <wp:wrapNone/>
                <wp:docPr id="10" name="AutoShap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09930" cy="34417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31750"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931CF4" w:rsidRPr="00585C7B" w:rsidRDefault="00931CF4" w:rsidP="00585C7B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585C7B"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راحل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1" o:spid="_x0000_s1035" style="position:absolute;left:0;text-align:left;margin-left:429.8pt;margin-top:9.4pt;width:55.9pt;height:27.1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" fillcolor="white [3201]" strokecolor="#5b9bd5 [3204]" strokeweight="2.5pt">
                <v:shadow color="#868686"/>
                <v:textbox>
                  <w:txbxContent>
                    <w:p w:rsidR="00931CF4" w:rsidRPr="00585C7B" w:rsidRDefault="00931CF4" w:rsidP="00585C7B">
                      <w:pPr>
                        <w:bidi/>
                        <w:jc w:val="center"/>
                        <w:rPr>
                          <w:b/>
                          <w:bCs/>
                          <w:sz w:val="24"/>
                          <w:szCs w:val="24"/>
                          <w:lang w:bidi="ar-DZ"/>
                        </w:rPr>
                      </w:pPr>
                      <w:r w:rsidRPr="00585C7B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>المراحل</w:t>
                      </w:r>
                    </w:p>
                  </w:txbxContent>
                </v:textbox>
              </v:roundrect>
            </w:pict>
          </mc:Fallback>
        </mc:AlternateContent>
      </w:r>
    </w:p>
    <w:p w:rsidR="00585C7B" w:rsidRDefault="00CF1236" w:rsidP="00594359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AC7C4C4" wp14:editId="7CD449BF">
                <wp:simplePos x="0" y="0"/>
                <wp:positionH relativeFrom="column">
                  <wp:posOffset>-447040</wp:posOffset>
                </wp:positionH>
                <wp:positionV relativeFrom="paragraph">
                  <wp:posOffset>264795</wp:posOffset>
                </wp:positionV>
                <wp:extent cx="544830" cy="6993890"/>
                <wp:effectExtent l="19050" t="19050" r="26670" b="16510"/>
                <wp:wrapNone/>
                <wp:docPr id="8" name="AutoShap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4830" cy="699389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31750"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931CF4" w:rsidRDefault="00931CF4">
                            <w:pPr>
                              <w:rPr>
                                <w:rtl/>
                                <w:lang w:bidi="ar-DZ"/>
                              </w:rPr>
                            </w:pPr>
                          </w:p>
                          <w:p w:rsidR="00931CF4" w:rsidRDefault="00931CF4">
                            <w:pPr>
                              <w:rPr>
                                <w:rtl/>
                                <w:lang w:bidi="ar-DZ"/>
                              </w:rPr>
                            </w:pPr>
                          </w:p>
                          <w:p w:rsidR="00931CF4" w:rsidRDefault="00931CF4">
                            <w:pPr>
                              <w:rPr>
                                <w:rtl/>
                                <w:lang w:bidi="ar-DZ"/>
                              </w:rPr>
                            </w:pPr>
                          </w:p>
                          <w:p w:rsidR="00931CF4" w:rsidRDefault="00931CF4">
                            <w:pPr>
                              <w:rPr>
                                <w:rtl/>
                                <w:lang w:bidi="ar-DZ"/>
                              </w:rPr>
                            </w:pPr>
                          </w:p>
                          <w:p w:rsidR="00931CF4" w:rsidRDefault="00931CF4">
                            <w:pPr>
                              <w:rPr>
                                <w:rtl/>
                                <w:lang w:bidi="ar-DZ"/>
                              </w:rPr>
                            </w:pPr>
                          </w:p>
                          <w:p w:rsidR="00931CF4" w:rsidRDefault="00931CF4">
                            <w:pPr>
                              <w:rPr>
                                <w:rtl/>
                                <w:lang w:bidi="ar-DZ"/>
                              </w:rPr>
                            </w:pPr>
                          </w:p>
                          <w:p w:rsidR="00931CF4" w:rsidRDefault="00931CF4">
                            <w:pPr>
                              <w:rPr>
                                <w:rtl/>
                                <w:lang w:bidi="ar-DZ"/>
                              </w:rPr>
                            </w:pPr>
                          </w:p>
                          <w:p w:rsidR="00931CF4" w:rsidRDefault="00931CF4">
                            <w:pPr>
                              <w:rPr>
                                <w:rtl/>
                                <w:lang w:bidi="ar-DZ"/>
                              </w:rPr>
                            </w:pPr>
                          </w:p>
                          <w:p w:rsidR="00931CF4" w:rsidRDefault="00931CF4">
                            <w:pPr>
                              <w:rPr>
                                <w:rtl/>
                                <w:lang w:bidi="ar-DZ"/>
                              </w:rPr>
                            </w:pPr>
                          </w:p>
                          <w:p w:rsidR="00931CF4" w:rsidRDefault="00931CF4" w:rsidP="00553BBB">
                            <w:pPr>
                              <w:bidi/>
                              <w:ind w:right="-284"/>
                              <w:rPr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</w:pPr>
                          </w:p>
                          <w:p w:rsidR="00931CF4" w:rsidRDefault="00931CF4" w:rsidP="005013A6">
                            <w:pPr>
                              <w:bidi/>
                              <w:ind w:right="-284"/>
                              <w:rPr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</w:pPr>
                          </w:p>
                          <w:p w:rsidR="00931CF4" w:rsidRPr="009C3566" w:rsidRDefault="00931CF4" w:rsidP="005013A6">
                            <w:pPr>
                              <w:bidi/>
                              <w:ind w:right="-284"/>
                              <w:rPr>
                                <w:b/>
                                <w:bCs/>
                                <w:sz w:val="32"/>
                                <w:szCs w:val="32"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4" o:spid="_x0000_s1036" style="position:absolute;left:0;text-align:left;margin-left:-35.2pt;margin-top:20.85pt;width:42.9pt;height:550.7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" fillcolor="white [3201]" strokecolor="#5b9bd5 [3204]" strokeweight="2.5pt">
                <v:shadow color="#868686"/>
                <v:textbox>
                  <w:txbxContent>
                    <w:p w:rsidR="00931CF4" w:rsidRDefault="00931CF4">
                      <w:pPr>
                        <w:rPr>
                          <w:rtl/>
                          <w:lang w:bidi="ar-DZ"/>
                        </w:rPr>
                      </w:pPr>
                    </w:p>
                    <w:p w:rsidR="00931CF4" w:rsidRDefault="00931CF4">
                      <w:pPr>
                        <w:rPr>
                          <w:rtl/>
                          <w:lang w:bidi="ar-DZ"/>
                        </w:rPr>
                      </w:pPr>
                    </w:p>
                    <w:p w:rsidR="00931CF4" w:rsidRDefault="00931CF4">
                      <w:pPr>
                        <w:rPr>
                          <w:rtl/>
                          <w:lang w:bidi="ar-DZ"/>
                        </w:rPr>
                      </w:pPr>
                    </w:p>
                    <w:p w:rsidR="00931CF4" w:rsidRDefault="00931CF4">
                      <w:pPr>
                        <w:rPr>
                          <w:rtl/>
                          <w:lang w:bidi="ar-DZ"/>
                        </w:rPr>
                      </w:pPr>
                    </w:p>
                    <w:p w:rsidR="00931CF4" w:rsidRDefault="00931CF4">
                      <w:pPr>
                        <w:rPr>
                          <w:rtl/>
                          <w:lang w:bidi="ar-DZ"/>
                        </w:rPr>
                      </w:pPr>
                    </w:p>
                    <w:p w:rsidR="00931CF4" w:rsidRDefault="00931CF4">
                      <w:pPr>
                        <w:rPr>
                          <w:rtl/>
                          <w:lang w:bidi="ar-DZ"/>
                        </w:rPr>
                      </w:pPr>
                    </w:p>
                    <w:p w:rsidR="00931CF4" w:rsidRDefault="00931CF4">
                      <w:pPr>
                        <w:rPr>
                          <w:rtl/>
                          <w:lang w:bidi="ar-DZ"/>
                        </w:rPr>
                      </w:pPr>
                    </w:p>
                    <w:p w:rsidR="00931CF4" w:rsidRDefault="00931CF4">
                      <w:pPr>
                        <w:rPr>
                          <w:rtl/>
                          <w:lang w:bidi="ar-DZ"/>
                        </w:rPr>
                      </w:pPr>
                    </w:p>
                    <w:p w:rsidR="00931CF4" w:rsidRDefault="00931CF4">
                      <w:pPr>
                        <w:rPr>
                          <w:rtl/>
                          <w:lang w:bidi="ar-DZ"/>
                        </w:rPr>
                      </w:pPr>
                    </w:p>
                    <w:p w:rsidR="00931CF4" w:rsidRDefault="00931CF4" w:rsidP="00553BBB">
                      <w:pPr>
                        <w:bidi/>
                        <w:ind w:right="-284"/>
                        <w:rPr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</w:pPr>
                    </w:p>
                    <w:p w:rsidR="00931CF4" w:rsidRDefault="00931CF4" w:rsidP="005013A6">
                      <w:pPr>
                        <w:bidi/>
                        <w:ind w:right="-284"/>
                        <w:rPr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</w:pPr>
                    </w:p>
                    <w:p w:rsidR="00931CF4" w:rsidRPr="009C3566" w:rsidRDefault="00931CF4" w:rsidP="005013A6">
                      <w:pPr>
                        <w:bidi/>
                        <w:ind w:right="-284"/>
                        <w:rPr>
                          <w:b/>
                          <w:bCs/>
                          <w:sz w:val="32"/>
                          <w:szCs w:val="32"/>
                          <w:lang w:bidi="ar-DZ"/>
                        </w:rPr>
                      </w:pPr>
                      <w:r>
                        <w:rPr>
                          <w:rFonts w:hint="cs"/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  <w:t xml:space="preserve"> 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628FF04" wp14:editId="5DCC16E4">
                <wp:simplePos x="0" y="0"/>
                <wp:positionH relativeFrom="column">
                  <wp:posOffset>5459730</wp:posOffset>
                </wp:positionH>
                <wp:positionV relativeFrom="paragraph">
                  <wp:posOffset>264795</wp:posOffset>
                </wp:positionV>
                <wp:extent cx="709930" cy="6993890"/>
                <wp:effectExtent l="19050" t="19050" r="13970" b="16510"/>
                <wp:wrapNone/>
                <wp:docPr id="7" name="AutoShap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09930" cy="699389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31750"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931CF4" w:rsidRDefault="00931CF4">
                            <w:pPr>
                              <w:rPr>
                                <w:lang w:val="fr-FR"/>
                              </w:rPr>
                            </w:pPr>
                          </w:p>
                          <w:p w:rsidR="00931CF4" w:rsidRDefault="00931CF4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931CF4" w:rsidRDefault="00931CF4">
                            <w:pPr>
                              <w:rPr>
                                <w:lang w:val="fr-FR"/>
                              </w:rPr>
                            </w:pPr>
                          </w:p>
                          <w:p w:rsidR="00931CF4" w:rsidRPr="00516A2B" w:rsidRDefault="00931CF4" w:rsidP="009C3566">
                            <w:pPr>
                              <w:bidi/>
                              <w:rPr>
                                <w:b/>
                                <w:bCs/>
                                <w:sz w:val="28"/>
                                <w:szCs w:val="28"/>
                                <w:lang w:val="fr-FR"/>
                              </w:rPr>
                            </w:pPr>
                            <w:r w:rsidRPr="00516A2B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fr-FR"/>
                              </w:rPr>
                              <w:t>التهيئة</w:t>
                            </w:r>
                          </w:p>
                          <w:p w:rsidR="00931CF4" w:rsidRDefault="00931CF4">
                            <w:pPr>
                              <w:rPr>
                                <w:lang w:val="fr-FR"/>
                              </w:rPr>
                            </w:pPr>
                          </w:p>
                          <w:p w:rsidR="00931CF4" w:rsidRDefault="00931CF4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931CF4" w:rsidRDefault="00931CF4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931CF4" w:rsidRDefault="00931CF4">
                            <w:pPr>
                              <w:rPr>
                                <w:lang w:val="fr-FR"/>
                              </w:rPr>
                            </w:pPr>
                          </w:p>
                          <w:p w:rsidR="00931CF4" w:rsidRDefault="00931CF4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931CF4" w:rsidRDefault="00931CF4" w:rsidP="0043797C">
                            <w:pPr>
                              <w:bidi/>
                              <w:rPr>
                                <w:b/>
                                <w:bCs/>
                                <w:sz w:val="32"/>
                                <w:szCs w:val="32"/>
                                <w:rtl/>
                                <w:lang w:val="fr-FR"/>
                              </w:rPr>
                            </w:pPr>
                          </w:p>
                          <w:p w:rsidR="00931CF4" w:rsidRDefault="00931CF4" w:rsidP="0043797C">
                            <w:pPr>
                              <w:bidi/>
                              <w:rPr>
                                <w:b/>
                                <w:bCs/>
                                <w:sz w:val="32"/>
                                <w:szCs w:val="32"/>
                                <w:rtl/>
                                <w:lang w:val="fr-FR"/>
                              </w:rPr>
                            </w:pPr>
                          </w:p>
                          <w:p w:rsidR="00931CF4" w:rsidRDefault="00931CF4" w:rsidP="002A4B1E">
                            <w:pPr>
                              <w:bidi/>
                              <w:rPr>
                                <w:b/>
                                <w:bCs/>
                                <w:sz w:val="32"/>
                                <w:szCs w:val="32"/>
                                <w:rtl/>
                                <w:lang w:val="fr-FR"/>
                              </w:rPr>
                            </w:pPr>
                          </w:p>
                          <w:p w:rsidR="00931CF4" w:rsidRDefault="00931CF4" w:rsidP="002A4B1E">
                            <w:pPr>
                              <w:bidi/>
                              <w:rPr>
                                <w:b/>
                                <w:bCs/>
                                <w:sz w:val="32"/>
                                <w:szCs w:val="32"/>
                                <w:rtl/>
                                <w:lang w:val="fr-FR"/>
                              </w:rPr>
                            </w:pPr>
                          </w:p>
                          <w:p w:rsidR="00931CF4" w:rsidRPr="00876B3B" w:rsidRDefault="00931CF4" w:rsidP="0043797C">
                            <w:pPr>
                              <w:bidi/>
                              <w:rPr>
                                <w:b/>
                                <w:bCs/>
                                <w:sz w:val="32"/>
                                <w:szCs w:val="32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2" o:spid="_x0000_s1037" style="position:absolute;left:0;text-align:left;margin-left:429.9pt;margin-top:20.85pt;width:55.9pt;height:550.7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" fillcolor="white [3201]" strokecolor="#5b9bd5 [3204]" strokeweight="2.5pt">
                <v:shadow color="#868686"/>
                <v:textbox>
                  <w:txbxContent>
                    <w:p w:rsidR="00931CF4" w:rsidRDefault="00931CF4">
                      <w:pPr>
                        <w:rPr>
                          <w:lang w:val="fr-FR"/>
                        </w:rPr>
                      </w:pPr>
                    </w:p>
                    <w:p w:rsidR="00931CF4" w:rsidRDefault="00931CF4">
                      <w:pPr>
                        <w:rPr>
                          <w:rtl/>
                          <w:lang w:val="fr-FR"/>
                        </w:rPr>
                      </w:pPr>
                    </w:p>
                    <w:p w:rsidR="00931CF4" w:rsidRDefault="00931CF4">
                      <w:pPr>
                        <w:rPr>
                          <w:lang w:val="fr-FR"/>
                        </w:rPr>
                      </w:pPr>
                    </w:p>
                    <w:p w:rsidR="00931CF4" w:rsidRPr="00516A2B" w:rsidRDefault="00931CF4" w:rsidP="009C3566">
                      <w:pPr>
                        <w:bidi/>
                        <w:rPr>
                          <w:b/>
                          <w:bCs/>
                          <w:sz w:val="28"/>
                          <w:szCs w:val="28"/>
                          <w:lang w:val="fr-FR"/>
                        </w:rPr>
                      </w:pPr>
                      <w:r w:rsidRPr="00516A2B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val="fr-FR"/>
                        </w:rPr>
                        <w:t>التهيئة</w:t>
                      </w:r>
                    </w:p>
                    <w:p w:rsidR="00931CF4" w:rsidRDefault="00931CF4">
                      <w:pPr>
                        <w:rPr>
                          <w:lang w:val="fr-FR"/>
                        </w:rPr>
                      </w:pPr>
                    </w:p>
                    <w:p w:rsidR="00931CF4" w:rsidRDefault="00931CF4">
                      <w:pPr>
                        <w:rPr>
                          <w:rtl/>
                          <w:lang w:val="fr-FR"/>
                        </w:rPr>
                      </w:pPr>
                    </w:p>
                    <w:p w:rsidR="00931CF4" w:rsidRDefault="00931CF4">
                      <w:pPr>
                        <w:rPr>
                          <w:rtl/>
                          <w:lang w:val="fr-FR"/>
                        </w:rPr>
                      </w:pPr>
                    </w:p>
                    <w:p w:rsidR="00931CF4" w:rsidRDefault="00931CF4">
                      <w:pPr>
                        <w:rPr>
                          <w:lang w:val="fr-FR"/>
                        </w:rPr>
                      </w:pPr>
                    </w:p>
                    <w:p w:rsidR="00931CF4" w:rsidRDefault="00931CF4">
                      <w:pPr>
                        <w:rPr>
                          <w:rtl/>
                          <w:lang w:val="fr-FR"/>
                        </w:rPr>
                      </w:pPr>
                    </w:p>
                    <w:p w:rsidR="00931CF4" w:rsidRDefault="00931CF4" w:rsidP="0043797C">
                      <w:pPr>
                        <w:bidi/>
                        <w:rPr>
                          <w:b/>
                          <w:bCs/>
                          <w:sz w:val="32"/>
                          <w:szCs w:val="32"/>
                          <w:rtl/>
                          <w:lang w:val="fr-FR"/>
                        </w:rPr>
                      </w:pPr>
                    </w:p>
                    <w:p w:rsidR="00931CF4" w:rsidRDefault="00931CF4" w:rsidP="0043797C">
                      <w:pPr>
                        <w:bidi/>
                        <w:rPr>
                          <w:b/>
                          <w:bCs/>
                          <w:sz w:val="32"/>
                          <w:szCs w:val="32"/>
                          <w:rtl/>
                          <w:lang w:val="fr-FR"/>
                        </w:rPr>
                      </w:pPr>
                    </w:p>
                    <w:p w:rsidR="00931CF4" w:rsidRDefault="00931CF4" w:rsidP="002A4B1E">
                      <w:pPr>
                        <w:bidi/>
                        <w:rPr>
                          <w:b/>
                          <w:bCs/>
                          <w:sz w:val="32"/>
                          <w:szCs w:val="32"/>
                          <w:rtl/>
                          <w:lang w:val="fr-FR"/>
                        </w:rPr>
                      </w:pPr>
                    </w:p>
                    <w:p w:rsidR="00931CF4" w:rsidRDefault="00931CF4" w:rsidP="002A4B1E">
                      <w:pPr>
                        <w:bidi/>
                        <w:rPr>
                          <w:b/>
                          <w:bCs/>
                          <w:sz w:val="32"/>
                          <w:szCs w:val="32"/>
                          <w:rtl/>
                          <w:lang w:val="fr-FR"/>
                        </w:rPr>
                      </w:pPr>
                    </w:p>
                    <w:p w:rsidR="00931CF4" w:rsidRPr="00876B3B" w:rsidRDefault="00931CF4" w:rsidP="0043797C">
                      <w:pPr>
                        <w:bidi/>
                        <w:rPr>
                          <w:b/>
                          <w:bCs/>
                          <w:sz w:val="32"/>
                          <w:szCs w:val="32"/>
                          <w:lang w:val="fr-FR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79970BE1" wp14:editId="32AFBBE3">
                <wp:simplePos x="0" y="0"/>
                <wp:positionH relativeFrom="column">
                  <wp:posOffset>170815</wp:posOffset>
                </wp:positionH>
                <wp:positionV relativeFrom="paragraph">
                  <wp:posOffset>264795</wp:posOffset>
                </wp:positionV>
                <wp:extent cx="5207000" cy="6936105"/>
                <wp:effectExtent l="19050" t="19050" r="12700" b="17145"/>
                <wp:wrapNone/>
                <wp:docPr id="9" name="AutoShap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207000" cy="6936105"/>
                        </a:xfrm>
                        <a:prstGeom prst="roundRect">
                          <a:avLst>
                            <a:gd name="adj" fmla="val 0"/>
                          </a:avLst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31750"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931CF4" w:rsidRDefault="00931CF4" w:rsidP="00437D40">
                            <w:pPr>
                              <w:bidi/>
                              <w:spacing w:after="0" w:line="240" w:lineRule="auto"/>
                              <w:rPr>
                                <w:b/>
                                <w:bCs/>
                                <w:sz w:val="32"/>
                                <w:szCs w:val="32"/>
                                <w:u w:val="single"/>
                                <w:rtl/>
                                <w:lang w:bidi="ar-DZ"/>
                              </w:rPr>
                            </w:pPr>
                            <w:proofErr w:type="gramStart"/>
                            <w:r w:rsidRPr="00F2101D">
                              <w:rPr>
                                <w:rFonts w:hint="cs"/>
                                <w:b/>
                                <w:bCs/>
                                <w:sz w:val="32"/>
                                <w:szCs w:val="32"/>
                                <w:highlight w:val="yellow"/>
                                <w:u w:val="single"/>
                                <w:rtl/>
                                <w:lang w:bidi="ar-DZ"/>
                              </w:rPr>
                              <w:t>نشاط</w:t>
                            </w:r>
                            <w:r w:rsidR="00437D40">
                              <w:rPr>
                                <w:b/>
                                <w:bCs/>
                                <w:sz w:val="32"/>
                                <w:szCs w:val="32"/>
                                <w:highlight w:val="yellow"/>
                                <w:u w:val="single"/>
                                <w:lang w:val="fr-FR" w:bidi="ar-DZ"/>
                              </w:rPr>
                              <w:t xml:space="preserve"> </w:t>
                            </w:r>
                            <w:r w:rsidR="00437D40">
                              <w:rPr>
                                <w:rFonts w:hint="cs"/>
                                <w:b/>
                                <w:bCs/>
                                <w:sz w:val="32"/>
                                <w:szCs w:val="32"/>
                                <w:highlight w:val="yellow"/>
                                <w:u w:val="single"/>
                                <w:rtl/>
                                <w:lang w:val="fr-FR" w:bidi="ar-DZ"/>
                              </w:rPr>
                              <w:t xml:space="preserve"> (أعمال</w:t>
                            </w:r>
                            <w:proofErr w:type="gramEnd"/>
                            <w:r w:rsidR="00437D40">
                              <w:rPr>
                                <w:rFonts w:hint="cs"/>
                                <w:b/>
                                <w:bCs/>
                                <w:sz w:val="32"/>
                                <w:szCs w:val="32"/>
                                <w:highlight w:val="yellow"/>
                                <w:u w:val="single"/>
                                <w:rtl/>
                                <w:lang w:val="fr-FR" w:bidi="ar-DZ"/>
                              </w:rPr>
                              <w:t xml:space="preserve"> موجهة ص 292 )</w:t>
                            </w:r>
                            <w:r w:rsidRPr="00F2101D">
                              <w:rPr>
                                <w:rFonts w:hint="cs"/>
                                <w:b/>
                                <w:bCs/>
                                <w:sz w:val="32"/>
                                <w:szCs w:val="32"/>
                                <w:highlight w:val="yellow"/>
                                <w:u w:val="single"/>
                                <w:rtl/>
                                <w:lang w:bidi="ar-DZ"/>
                              </w:rPr>
                              <w:t>:</w:t>
                            </w:r>
                          </w:p>
                          <w:p w:rsidR="00ED1F1A" w:rsidRPr="00ED1F1A" w:rsidRDefault="00ED1F1A" w:rsidP="00ED1F1A">
                            <w:pPr>
                              <w:bidi/>
                              <w:spacing w:after="0" w:line="240" w:lineRule="auto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</w:pPr>
                            <w:r w:rsidRPr="00ED1F1A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u w:val="single"/>
                                <w:rtl/>
                              </w:rPr>
                              <w:t>تعريف</w:t>
                            </w:r>
                            <w:r w:rsidRPr="00ED1F1A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>:</w:t>
                            </w:r>
                            <w:r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cs="Simplified Arabic" w:hint="cs"/>
                                <w:b/>
                                <w:bCs/>
                                <w:rtl/>
                              </w:rPr>
                              <w:t xml:space="preserve"> </w:t>
                            </w:r>
                            <w:r w:rsidRPr="00ED1F1A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>المسافة بين نقطة</w:t>
                            </w:r>
                            <w:r w:rsidRPr="00ED1F1A">
                              <w:rPr>
                                <w:rFonts w:cs="Sultan normal"/>
                                <w:position w:val="-4"/>
                                <w:sz w:val="24"/>
                                <w:szCs w:val="24"/>
                              </w:rPr>
                              <w:object w:dxaOrig="260" w:dyaOrig="260">
                                <v:shape id="_x0000_i1025" type="#_x0000_t75" style="width:12.95pt;height:12.95pt" o:ole="">
                                  <v:imagedata r:id="rId7" o:title=""/>
                                </v:shape>
                                <o:OLEObject Type="Embed" ProgID="Equation.DSMT4" ShapeID="_x0000_i1025" DrawAspect="Content" ObjectID="_1615630858" r:id="rId8"/>
                              </w:object>
                            </w:r>
                            <w:r w:rsidRPr="00ED1F1A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و </w:t>
                            </w:r>
                            <w:proofErr w:type="gramStart"/>
                            <w:r w:rsidRPr="00ED1F1A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>مستقيم</w:t>
                            </w:r>
                            <w:proofErr w:type="gramEnd"/>
                            <w:r w:rsidRPr="00ED1F1A">
                              <w:rPr>
                                <w:rFonts w:cs="Sultan normal"/>
                                <w:position w:val="-14"/>
                                <w:sz w:val="24"/>
                                <w:szCs w:val="24"/>
                              </w:rPr>
                              <w:object w:dxaOrig="460" w:dyaOrig="400">
                                <v:shape id="_x0000_i1026" type="#_x0000_t75" style="width:22.7pt;height:20.1pt" o:ole="">
                                  <v:imagedata r:id="rId9" o:title=""/>
                                </v:shape>
                                <o:OLEObject Type="Embed" ProgID="Equation.DSMT4" ShapeID="_x0000_i1026" DrawAspect="Content" ObjectID="_1615630859" r:id="rId10"/>
                              </w:object>
                            </w:r>
                            <w:r w:rsidRPr="00ED1F1A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هي المسافة</w:t>
                            </w:r>
                            <w:r w:rsidRPr="00ED1F1A">
                              <w:rPr>
                                <w:rFonts w:cs="Sultan normal"/>
                                <w:position w:val="-4"/>
                                <w:sz w:val="24"/>
                                <w:szCs w:val="24"/>
                              </w:rPr>
                              <w:object w:dxaOrig="480" w:dyaOrig="260">
                                <v:shape id="_x0000_i1027" type="#_x0000_t75" style="width:24pt;height:12.95pt" o:ole="">
                                  <v:imagedata r:id="rId11" o:title=""/>
                                </v:shape>
                                <o:OLEObject Type="Embed" ProgID="Equation.DSMT4" ShapeID="_x0000_i1027" DrawAspect="Content" ObjectID="_1615630860" r:id="rId12"/>
                              </w:object>
                            </w:r>
                            <w:r w:rsidRPr="00ED1F1A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بين</w:t>
                            </w:r>
                            <w:r w:rsidRPr="00ED1F1A">
                              <w:rPr>
                                <w:rFonts w:cs="Sultan normal"/>
                                <w:position w:val="-4"/>
                                <w:sz w:val="24"/>
                                <w:szCs w:val="24"/>
                              </w:rPr>
                              <w:object w:dxaOrig="260" w:dyaOrig="260">
                                <v:shape id="_x0000_i1028" type="#_x0000_t75" style="width:12.95pt;height:12.95pt" o:ole="">
                                  <v:imagedata r:id="rId13" o:title=""/>
                                </v:shape>
                                <o:OLEObject Type="Embed" ProgID="Equation.DSMT4" ShapeID="_x0000_i1028" DrawAspect="Content" ObjectID="_1615630861" r:id="rId14"/>
                              </w:object>
                            </w:r>
                            <w:r w:rsidRPr="00ED1F1A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و النقطة</w:t>
                            </w:r>
                            <w:r w:rsidRPr="00ED1F1A">
                              <w:rPr>
                                <w:rFonts w:cs="Sultan normal"/>
                                <w:position w:val="-4"/>
                                <w:sz w:val="24"/>
                                <w:szCs w:val="24"/>
                              </w:rPr>
                              <w:object w:dxaOrig="300" w:dyaOrig="260">
                                <v:shape id="_x0000_i1029" type="#_x0000_t75" style="width:14.9pt;height:12.95pt" o:ole="">
                                  <v:imagedata r:id="rId15" o:title=""/>
                                </v:shape>
                                <o:OLEObject Type="Embed" ProgID="Equation.DSMT4" ShapeID="_x0000_i1029" DrawAspect="Content" ObjectID="_1615630862" r:id="rId16"/>
                              </w:object>
                            </w:r>
                            <w:r w:rsidRPr="00ED1F1A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مسقطها العمودي على</w:t>
                            </w:r>
                            <w:r w:rsidRPr="00ED1F1A">
                              <w:rPr>
                                <w:rFonts w:cs="Sultan normal"/>
                                <w:position w:val="-14"/>
                                <w:sz w:val="24"/>
                                <w:szCs w:val="24"/>
                              </w:rPr>
                              <w:object w:dxaOrig="460" w:dyaOrig="400">
                                <v:shape id="_x0000_i1030" type="#_x0000_t75" style="width:22.7pt;height:20.1pt" o:ole="">
                                  <v:imagedata r:id="rId17" o:title=""/>
                                </v:shape>
                                <o:OLEObject Type="Embed" ProgID="Equation.DSMT4" ShapeID="_x0000_i1030" DrawAspect="Content" ObjectID="_1615630863" r:id="rId18"/>
                              </w:object>
                            </w:r>
                            <w:r w:rsidRPr="00ED1F1A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>.</w:t>
                            </w:r>
                          </w:p>
                          <w:p w:rsidR="00ED1F1A" w:rsidRPr="00ED1F1A" w:rsidRDefault="00ED1F1A" w:rsidP="00373CCE">
                            <w:pPr>
                              <w:bidi/>
                              <w:spacing w:after="0" w:line="240" w:lineRule="auto"/>
                              <w:rPr>
                                <w:rFonts w:cs="Sultan normal"/>
                                <w:sz w:val="24"/>
                                <w:szCs w:val="24"/>
                                <w:rtl/>
                              </w:rPr>
                            </w:pPr>
                            <w:r w:rsidRPr="00ED1F1A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>نعتبر في المستوي المنسوب إلى المعلم المتعامد و المتجانس</w:t>
                            </w:r>
                            <w:r w:rsidR="00373CCE" w:rsidRPr="004B6385">
                              <w:rPr>
                                <w:rFonts w:eastAsiaTheme="minorEastAsia" w:cs="Sultan normal"/>
                                <w:position w:val="-18"/>
                                <w:sz w:val="24"/>
                                <w:szCs w:val="24"/>
                                <w:lang w:val="en-US" w:bidi="ar-DZ"/>
                              </w:rPr>
                              <w:object w:dxaOrig="840" w:dyaOrig="480">
                                <v:shape id="_x0000_i1031" type="#_x0000_t75" style="width:42.15pt;height:24pt" o:ole="">
                                  <v:imagedata r:id="rId19" o:title=""/>
                                </v:shape>
                                <o:OLEObject Type="Embed" ProgID="Equation.DSMT4" ShapeID="_x0000_i1031" DrawAspect="Content" ObjectID="_1615630864" r:id="rId20"/>
                              </w:object>
                            </w:r>
                            <w:r w:rsidRPr="00ED1F1A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نقطة</w:t>
                            </w:r>
                            <w:r w:rsidRPr="00ED1F1A">
                              <w:rPr>
                                <w:rFonts w:cs="Sultan normal"/>
                                <w:position w:val="-14"/>
                                <w:sz w:val="24"/>
                                <w:szCs w:val="24"/>
                              </w:rPr>
                              <w:object w:dxaOrig="1060" w:dyaOrig="400">
                                <v:shape id="_x0000_i1032" type="#_x0000_t75" style="width:53.2pt;height:20.1pt" o:ole="">
                                  <v:imagedata r:id="rId21" o:title=""/>
                                </v:shape>
                                <o:OLEObject Type="Embed" ProgID="Equation.DSMT4" ShapeID="_x0000_i1032" DrawAspect="Content" ObjectID="_1615630865" r:id="rId22"/>
                              </w:object>
                            </w:r>
                            <w:r w:rsidRPr="00ED1F1A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و مستقيما</w:t>
                            </w:r>
                            <w:r w:rsidRPr="00ED1F1A">
                              <w:rPr>
                                <w:rFonts w:cs="Sultan normal"/>
                                <w:b/>
                                <w:bCs/>
                                <w:position w:val="-14"/>
                                <w:sz w:val="24"/>
                                <w:szCs w:val="24"/>
                              </w:rPr>
                              <w:object w:dxaOrig="460" w:dyaOrig="400">
                                <v:shape id="_x0000_i1033" type="#_x0000_t75" style="width:22.7pt;height:20.1pt" o:ole="">
                                  <v:imagedata r:id="rId17" o:title=""/>
                                </v:shape>
                                <o:OLEObject Type="Embed" ProgID="Equation.DSMT4" ShapeID="_x0000_i1033" DrawAspect="Content" ObjectID="_1615630866" r:id="rId23"/>
                              </w:object>
                            </w:r>
                            <w:r w:rsidRPr="00ED1F1A">
                              <w:rPr>
                                <w:rFonts w:cs="Sultan normal"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ED1F1A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معادلته </w:t>
                            </w:r>
                            <w:r w:rsidRPr="00ED1F1A">
                              <w:rPr>
                                <w:rFonts w:cs="Sultan normal"/>
                                <w:position w:val="-10"/>
                                <w:sz w:val="24"/>
                                <w:szCs w:val="24"/>
                              </w:rPr>
                              <w:object w:dxaOrig="1500" w:dyaOrig="320">
                                <v:shape id="_x0000_i1034" type="#_x0000_t75" style="width:75.25pt;height:16.2pt" o:ole="">
                                  <v:imagedata r:id="rId24" o:title=""/>
                                </v:shape>
                                <o:OLEObject Type="Embed" ProgID="Equation.DSMT4" ShapeID="_x0000_i1034" DrawAspect="Content" ObjectID="_1615630867" r:id="rId25"/>
                              </w:object>
                            </w:r>
                            <w:proofErr w:type="gramStart"/>
                            <w:r w:rsidRPr="00ED1F1A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 حيث</w:t>
                            </w:r>
                            <w:proofErr w:type="gramEnd"/>
                            <w:r w:rsidRPr="00ED1F1A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ED1F1A">
                              <w:rPr>
                                <w:rFonts w:cs="Sultan normal"/>
                                <w:position w:val="-14"/>
                                <w:sz w:val="24"/>
                                <w:szCs w:val="24"/>
                              </w:rPr>
                              <w:object w:dxaOrig="1340" w:dyaOrig="400">
                                <v:shape id="_x0000_i1035" type="#_x0000_t75" style="width:66.8pt;height:20.1pt" o:ole="">
                                  <v:imagedata r:id="rId26" o:title=""/>
                                </v:shape>
                                <o:OLEObject Type="Embed" ProgID="Equation.DSMT4" ShapeID="_x0000_i1035" DrawAspect="Content" ObjectID="_1615630868" r:id="rId27"/>
                              </w:object>
                            </w:r>
                            <w:r w:rsidRPr="00ED1F1A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>.</w:t>
                            </w:r>
                          </w:p>
                          <w:p w:rsidR="00ED1F1A" w:rsidRDefault="00ED1F1A" w:rsidP="00ED1F1A">
                            <w:pPr>
                              <w:bidi/>
                              <w:spacing w:after="0" w:line="240" w:lineRule="auto"/>
                              <w:rPr>
                                <w:rFonts w:cs="Sultan normal"/>
                                <w:sz w:val="24"/>
                                <w:szCs w:val="24"/>
                                <w:rtl/>
                              </w:rPr>
                            </w:pPr>
                            <w:r w:rsidRPr="00ED1F1A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>لتكن النقطة</w:t>
                            </w:r>
                            <w:r w:rsidRPr="00ED1F1A">
                              <w:rPr>
                                <w:rFonts w:cs="Sultan normal"/>
                                <w:b/>
                                <w:bCs/>
                                <w:position w:val="-4"/>
                                <w:sz w:val="24"/>
                                <w:szCs w:val="24"/>
                              </w:rPr>
                              <w:object w:dxaOrig="300" w:dyaOrig="260">
                                <v:shape id="_x0000_i1036" type="#_x0000_t75" style="width:14.9pt;height:12.95pt" o:ole="">
                                  <v:imagedata r:id="rId15" o:title=""/>
                                </v:shape>
                                <o:OLEObject Type="Embed" ProgID="Equation.DSMT4" ShapeID="_x0000_i1036" DrawAspect="Content" ObjectID="_1615630869" r:id="rId28"/>
                              </w:object>
                            </w:r>
                            <w:r w:rsidRPr="00ED1F1A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المسقط العمودي للنقطة</w:t>
                            </w:r>
                            <w:r w:rsidRPr="00ED1F1A">
                              <w:rPr>
                                <w:rFonts w:cs="Sultan normal"/>
                                <w:b/>
                                <w:bCs/>
                                <w:position w:val="-4"/>
                                <w:sz w:val="24"/>
                                <w:szCs w:val="24"/>
                              </w:rPr>
                              <w:object w:dxaOrig="260" w:dyaOrig="260">
                                <v:shape id="_x0000_i1037" type="#_x0000_t75" style="width:12.95pt;height:12.95pt" o:ole="">
                                  <v:imagedata r:id="rId13" o:title=""/>
                                </v:shape>
                                <o:OLEObject Type="Embed" ProgID="Equation.DSMT4" ShapeID="_x0000_i1037" DrawAspect="Content" ObjectID="_1615630870" r:id="rId29"/>
                              </w:object>
                            </w:r>
                            <w:r w:rsidRPr="00ED1F1A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proofErr w:type="gramStart"/>
                            <w:r w:rsidRPr="00ED1F1A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>على</w:t>
                            </w:r>
                            <w:proofErr w:type="gramEnd"/>
                            <w:r w:rsidRPr="00ED1F1A">
                              <w:rPr>
                                <w:rFonts w:cs="Sultan normal"/>
                                <w:b/>
                                <w:bCs/>
                                <w:position w:val="-14"/>
                                <w:sz w:val="24"/>
                                <w:szCs w:val="24"/>
                              </w:rPr>
                              <w:object w:dxaOrig="460" w:dyaOrig="400">
                                <v:shape id="_x0000_i1038" type="#_x0000_t75" style="width:22.7pt;height:20.1pt" o:ole="">
                                  <v:imagedata r:id="rId17" o:title=""/>
                                </v:shape>
                                <o:OLEObject Type="Embed" ProgID="Equation.DSMT4" ShapeID="_x0000_i1038" DrawAspect="Content" ObjectID="_1615630871" r:id="rId30"/>
                              </w:object>
                            </w:r>
                            <w:r w:rsidRPr="00ED1F1A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وليكن</w:t>
                            </w:r>
                            <w:r w:rsidRPr="00ED1F1A">
                              <w:rPr>
                                <w:rFonts w:cs="Sultan normal"/>
                                <w:b/>
                                <w:bCs/>
                                <w:position w:val="-4"/>
                                <w:sz w:val="24"/>
                                <w:szCs w:val="24"/>
                              </w:rPr>
                              <w:object w:dxaOrig="220" w:dyaOrig="320">
                                <v:shape id="_x0000_i1039" type="#_x0000_t75" style="width:11.05pt;height:16.2pt" o:ole="">
                                  <v:imagedata r:id="rId31" o:title=""/>
                                </v:shape>
                                <o:OLEObject Type="Embed" ProgID="Equation.DSMT4" ShapeID="_x0000_i1039" DrawAspect="Content" ObjectID="_1615630872" r:id="rId32"/>
                              </w:object>
                            </w:r>
                            <w:r w:rsidRPr="00ED1F1A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الشعاع </w:t>
                            </w:r>
                            <w:proofErr w:type="spellStart"/>
                            <w:r w:rsidRPr="00ED1F1A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>الناظمي</w:t>
                            </w:r>
                            <w:proofErr w:type="spellEnd"/>
                            <w:r w:rsidRPr="00ED1F1A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للمستقيم</w:t>
                            </w:r>
                            <w:r w:rsidRPr="00ED1F1A">
                              <w:rPr>
                                <w:rFonts w:cs="Sultan normal"/>
                                <w:b/>
                                <w:bCs/>
                                <w:position w:val="-14"/>
                                <w:sz w:val="24"/>
                                <w:szCs w:val="24"/>
                              </w:rPr>
                              <w:object w:dxaOrig="460" w:dyaOrig="400">
                                <v:shape id="_x0000_i1040" type="#_x0000_t75" style="width:22.7pt;height:20.1pt" o:ole="">
                                  <v:imagedata r:id="rId17" o:title=""/>
                                </v:shape>
                                <o:OLEObject Type="Embed" ProgID="Equation.DSMT4" ShapeID="_x0000_i1040" DrawAspect="Content" ObjectID="_1615630873" r:id="rId33"/>
                              </w:object>
                            </w:r>
                            <w:r w:rsidRPr="00ED1F1A">
                              <w:rPr>
                                <w:rFonts w:cs="Sultan normal"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ED1F1A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>الذي إحداثيتا</w:t>
                            </w:r>
                            <w:r w:rsidRPr="00ED1F1A">
                              <w:rPr>
                                <w:rFonts w:cs="Sultan normal" w:hint="eastAsia"/>
                                <w:sz w:val="24"/>
                                <w:szCs w:val="24"/>
                                <w:rtl/>
                              </w:rPr>
                              <w:t>ه</w:t>
                            </w:r>
                            <w:r w:rsidRPr="00ED1F1A">
                              <w:rPr>
                                <w:rFonts w:cs="Sultan normal"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ED1F1A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>هما</w:t>
                            </w:r>
                            <w:r w:rsidRPr="00ED1F1A">
                              <w:rPr>
                                <w:rFonts w:cs="Sultan normal"/>
                                <w:b/>
                                <w:bCs/>
                                <w:position w:val="-14"/>
                                <w:sz w:val="24"/>
                                <w:szCs w:val="24"/>
                              </w:rPr>
                              <w:object w:dxaOrig="600" w:dyaOrig="400">
                                <v:shape id="_x0000_i1041" type="#_x0000_t75" style="width:29.85pt;height:20.1pt" o:ole="">
                                  <v:imagedata r:id="rId34" o:title=""/>
                                </v:shape>
                                <o:OLEObject Type="Embed" ProgID="Equation.DSMT4" ShapeID="_x0000_i1041" DrawAspect="Content" ObjectID="_1615630874" r:id="rId35"/>
                              </w:object>
                            </w:r>
                            <w:r w:rsidRPr="00ED1F1A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>.</w:t>
                            </w:r>
                          </w:p>
                          <w:p w:rsidR="00ED1F1A" w:rsidRPr="001B55EE" w:rsidRDefault="001B55EE" w:rsidP="001B55EE">
                            <w:pPr>
                              <w:bidi/>
                              <w:spacing w:after="0" w:line="240" w:lineRule="auto"/>
                              <w:rPr>
                                <w:rFonts w:cs="Sultan normal"/>
                                <w:sz w:val="24"/>
                                <w:szCs w:val="24"/>
                                <w:rtl/>
                              </w:rPr>
                            </w:pPr>
                            <w:r>
                              <w:rPr>
                                <w:noProof/>
                                <w:lang w:val="fr-FR" w:eastAsia="fr-FR"/>
                              </w:rPr>
                              <w:drawing>
                                <wp:inline distT="0" distB="0" distL="0" distR="0" wp14:anchorId="672DD986" wp14:editId="64FED0DB">
                                  <wp:extent cx="3561905" cy="1580952"/>
                                  <wp:effectExtent l="0" t="0" r="635" b="635"/>
                                  <wp:docPr id="23" name="Image 2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3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561905" cy="1580952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1B55EE" w:rsidRPr="001B55EE" w:rsidRDefault="001B55EE" w:rsidP="001B55EE">
                            <w:pPr>
                              <w:bidi/>
                              <w:spacing w:after="0" w:line="240" w:lineRule="auto"/>
                              <w:rPr>
                                <w:rFonts w:cs="Sultan normal"/>
                                <w:sz w:val="24"/>
                                <w:szCs w:val="24"/>
                                <w:rtl/>
                              </w:rPr>
                            </w:pPr>
                            <w:r w:rsidRPr="001B55EE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u w:val="single"/>
                                <w:rtl/>
                              </w:rPr>
                              <w:t>الهدف</w:t>
                            </w:r>
                            <w:r w:rsidRPr="001B55EE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</w:rPr>
                              <w:t>:</w:t>
                            </w:r>
                            <w:r>
                              <w:rPr>
                                <w:rFonts w:cs="Simplified Arabic" w:hint="cs"/>
                                <w:rtl/>
                              </w:rPr>
                              <w:t xml:space="preserve"> </w:t>
                            </w:r>
                            <w:r w:rsidRPr="001B55E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>حساب المسافة</w:t>
                            </w:r>
                            <w:r w:rsidRPr="001B55EE">
                              <w:rPr>
                                <w:rFonts w:cs="Sultan normal"/>
                                <w:b/>
                                <w:bCs/>
                                <w:position w:val="-4"/>
                                <w:sz w:val="24"/>
                                <w:szCs w:val="24"/>
                              </w:rPr>
                              <w:object w:dxaOrig="480" w:dyaOrig="260">
                                <v:shape id="_x0000_i1042" type="#_x0000_t75" style="width:24pt;height:12.95pt" o:ole="">
                                  <v:imagedata r:id="rId11" o:title=""/>
                                </v:shape>
                                <o:OLEObject Type="Embed" ProgID="Equation.DSMT4" ShapeID="_x0000_i1042" DrawAspect="Content" ObjectID="_1615630875" r:id="rId37"/>
                              </w:object>
                            </w:r>
                            <w:r w:rsidRPr="001B55E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بدلالة</w:t>
                            </w:r>
                            <w:r w:rsidRPr="001B55EE">
                              <w:rPr>
                                <w:rFonts w:cs="Sultan normal"/>
                                <w:position w:val="-6"/>
                                <w:sz w:val="24"/>
                                <w:szCs w:val="24"/>
                              </w:rPr>
                              <w:object w:dxaOrig="200" w:dyaOrig="220">
                                <v:shape id="_x0000_i1043" type="#_x0000_t75" style="width:9.75pt;height:11.05pt" o:ole="">
                                  <v:imagedata r:id="rId38" o:title=""/>
                                </v:shape>
                                <o:OLEObject Type="Embed" ProgID="Equation.DSMT4" ShapeID="_x0000_i1043" DrawAspect="Content" ObjectID="_1615630876" r:id="rId39"/>
                              </w:object>
                            </w:r>
                            <w:r w:rsidRPr="001B55E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>،</w:t>
                            </w:r>
                            <w:r w:rsidRPr="001B55EE">
                              <w:rPr>
                                <w:rFonts w:cs="Sultan normal"/>
                                <w:position w:val="-6"/>
                                <w:sz w:val="24"/>
                                <w:szCs w:val="24"/>
                              </w:rPr>
                              <w:object w:dxaOrig="200" w:dyaOrig="279">
                                <v:shape id="_x0000_i1044" type="#_x0000_t75" style="width:9.75pt;height:14.25pt" o:ole="">
                                  <v:imagedata r:id="rId40" o:title=""/>
                                </v:shape>
                                <o:OLEObject Type="Embed" ProgID="Equation.DSMT4" ShapeID="_x0000_i1044" DrawAspect="Content" ObjectID="_1615630877" r:id="rId41"/>
                              </w:object>
                            </w:r>
                            <w:r w:rsidRPr="001B55E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>،</w:t>
                            </w:r>
                            <w:r w:rsidRPr="001B55EE">
                              <w:rPr>
                                <w:rFonts w:cs="Sultan normal"/>
                                <w:position w:val="-6"/>
                                <w:sz w:val="24"/>
                                <w:szCs w:val="24"/>
                              </w:rPr>
                              <w:object w:dxaOrig="200" w:dyaOrig="220">
                                <v:shape id="_x0000_i1045" type="#_x0000_t75" style="width:9.75pt;height:11.05pt" o:ole="">
                                  <v:imagedata r:id="rId42" o:title=""/>
                                </v:shape>
                                <o:OLEObject Type="Embed" ProgID="Equation.DSMT4" ShapeID="_x0000_i1045" DrawAspect="Content" ObjectID="_1615630878" r:id="rId43"/>
                              </w:object>
                            </w:r>
                            <w:r w:rsidRPr="001B55E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>،</w:t>
                            </w:r>
                            <w:r w:rsidRPr="001B55EE">
                              <w:rPr>
                                <w:rFonts w:cs="Sultan normal"/>
                                <w:position w:val="-12"/>
                                <w:sz w:val="24"/>
                                <w:szCs w:val="24"/>
                              </w:rPr>
                              <w:object w:dxaOrig="300" w:dyaOrig="360">
                                <v:shape id="_x0000_i1046" type="#_x0000_t75" style="width:14.9pt;height:18.15pt" o:ole="">
                                  <v:imagedata r:id="rId44" o:title=""/>
                                </v:shape>
                                <o:OLEObject Type="Embed" ProgID="Equation.DSMT4" ShapeID="_x0000_i1046" DrawAspect="Content" ObjectID="_1615630879" r:id="rId45"/>
                              </w:object>
                            </w:r>
                            <w:r w:rsidRPr="001B55E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و</w:t>
                            </w:r>
                            <w:r w:rsidRPr="001B55EE">
                              <w:rPr>
                                <w:rFonts w:cs="Sultan normal"/>
                                <w:position w:val="-12"/>
                                <w:sz w:val="24"/>
                                <w:szCs w:val="24"/>
                              </w:rPr>
                              <w:object w:dxaOrig="320" w:dyaOrig="360">
                                <v:shape id="_x0000_i1047" type="#_x0000_t75" style="width:16.2pt;height:18.15pt" o:ole="">
                                  <v:imagedata r:id="rId46" o:title=""/>
                                </v:shape>
                                <o:OLEObject Type="Embed" ProgID="Equation.DSMT4" ShapeID="_x0000_i1047" DrawAspect="Content" ObjectID="_1615630880" r:id="rId47"/>
                              </w:object>
                            </w:r>
                            <w:r w:rsidRPr="001B55E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>.</w:t>
                            </w:r>
                          </w:p>
                          <w:p w:rsidR="001B55EE" w:rsidRPr="001B55EE" w:rsidRDefault="001B55EE" w:rsidP="001B55EE">
                            <w:pPr>
                              <w:numPr>
                                <w:ilvl w:val="0"/>
                                <w:numId w:val="12"/>
                              </w:numPr>
                              <w:bidi/>
                              <w:spacing w:after="0" w:line="240" w:lineRule="auto"/>
                              <w:ind w:left="349" w:hanging="284"/>
                              <w:rPr>
                                <w:rFonts w:cs="Sultan normal"/>
                                <w:sz w:val="24"/>
                                <w:szCs w:val="24"/>
                              </w:rPr>
                            </w:pPr>
                            <w:r w:rsidRPr="001B55E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>بي</w:t>
                            </w:r>
                            <w:r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>ّ</w:t>
                            </w:r>
                            <w:r w:rsidRPr="001B55E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ن أن </w:t>
                            </w:r>
                            <w:r w:rsidRPr="001B55EE">
                              <w:rPr>
                                <w:rFonts w:cs="Sultan normal"/>
                                <w:position w:val="-18"/>
                                <w:sz w:val="24"/>
                                <w:szCs w:val="24"/>
                              </w:rPr>
                              <w:object w:dxaOrig="2120" w:dyaOrig="480">
                                <v:shape id="_x0000_i1048" type="#_x0000_t75" style="width:105.75pt;height:24pt" o:ole="">
                                  <v:imagedata r:id="rId48" o:title=""/>
                                </v:shape>
                                <o:OLEObject Type="Embed" ProgID="Equation.DSMT4" ShapeID="_x0000_i1048" DrawAspect="Content" ObjectID="_1615630881" r:id="rId49"/>
                              </w:object>
                            </w:r>
                            <w:proofErr w:type="gramStart"/>
                            <w:r w:rsidRPr="001B55E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 ثم</w:t>
                            </w:r>
                            <w:proofErr w:type="gramEnd"/>
                            <w:r w:rsidRPr="001B55E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استنتج أن  </w:t>
                            </w:r>
                            <w:r w:rsidRPr="001B55EE">
                              <w:rPr>
                                <w:rFonts w:cs="Sultan normal"/>
                                <w:position w:val="-18"/>
                                <w:sz w:val="24"/>
                                <w:szCs w:val="24"/>
                              </w:rPr>
                              <w:object w:dxaOrig="2580" w:dyaOrig="499">
                                <v:shape id="_x0000_i1049" type="#_x0000_t75" style="width:129.1pt;height:24.65pt" o:ole="">
                                  <v:imagedata r:id="rId50" o:title=""/>
                                </v:shape>
                                <o:OLEObject Type="Embed" ProgID="Equation.DSMT4" ShapeID="_x0000_i1049" DrawAspect="Content" ObjectID="_1615630882" r:id="rId51"/>
                              </w:object>
                            </w:r>
                            <w:r w:rsidRPr="001B55E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>......</w:t>
                            </w:r>
                            <w:r w:rsidRPr="001B55E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 </w:t>
                            </w:r>
                            <w:r w:rsidRPr="001B55EE">
                              <w:rPr>
                                <w:rFonts w:cs="Sultan normal"/>
                                <w:position w:val="-14"/>
                                <w:sz w:val="24"/>
                                <w:szCs w:val="24"/>
                              </w:rPr>
                              <w:object w:dxaOrig="340" w:dyaOrig="400">
                                <v:shape id="_x0000_i1050" type="#_x0000_t75" style="width:16.85pt;height:20.1pt" o:ole="">
                                  <v:imagedata r:id="rId52" o:title=""/>
                                </v:shape>
                                <o:OLEObject Type="Embed" ProgID="Equation.DSMT4" ShapeID="_x0000_i1050" DrawAspect="Content" ObjectID="_1615630883" r:id="rId53"/>
                              </w:object>
                            </w:r>
                          </w:p>
                          <w:p w:rsidR="001B55EE" w:rsidRPr="001B55EE" w:rsidRDefault="001B55EE" w:rsidP="001B55EE">
                            <w:pPr>
                              <w:numPr>
                                <w:ilvl w:val="0"/>
                                <w:numId w:val="12"/>
                              </w:numPr>
                              <w:bidi/>
                              <w:spacing w:after="0" w:line="240" w:lineRule="auto"/>
                              <w:ind w:left="349" w:hanging="284"/>
                              <w:rPr>
                                <w:rFonts w:cs="Sultan normal"/>
                                <w:sz w:val="24"/>
                                <w:szCs w:val="24"/>
                              </w:rPr>
                            </w:pPr>
                            <w:proofErr w:type="gramStart"/>
                            <w:r w:rsidRPr="001B55E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>علما</w:t>
                            </w:r>
                            <w:proofErr w:type="gramEnd"/>
                            <w:r w:rsidRPr="001B55E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أن النقطة</w:t>
                            </w:r>
                            <w:r w:rsidRPr="001B55EE">
                              <w:rPr>
                                <w:rFonts w:cs="Sultan normal"/>
                                <w:b/>
                                <w:bCs/>
                                <w:position w:val="-4"/>
                                <w:sz w:val="24"/>
                                <w:szCs w:val="24"/>
                              </w:rPr>
                              <w:object w:dxaOrig="300" w:dyaOrig="260">
                                <v:shape id="_x0000_i1051" type="#_x0000_t75" style="width:14.9pt;height:12.95pt" o:ole="">
                                  <v:imagedata r:id="rId15" o:title=""/>
                                </v:shape>
                                <o:OLEObject Type="Embed" ProgID="Equation.DSMT4" ShapeID="_x0000_i1051" DrawAspect="Content" ObjectID="_1615630884" r:id="rId54"/>
                              </w:object>
                            </w:r>
                            <w:r w:rsidRPr="001B55E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تنتمي إلى المستقيم</w:t>
                            </w:r>
                            <w:r w:rsidRPr="001B55EE">
                              <w:rPr>
                                <w:rFonts w:cs="Sultan normal"/>
                                <w:b/>
                                <w:bCs/>
                                <w:position w:val="-14"/>
                                <w:sz w:val="24"/>
                                <w:szCs w:val="24"/>
                              </w:rPr>
                              <w:object w:dxaOrig="460" w:dyaOrig="400">
                                <v:shape id="_x0000_i1052" type="#_x0000_t75" style="width:22.7pt;height:20.1pt" o:ole="">
                                  <v:imagedata r:id="rId17" o:title=""/>
                                </v:shape>
                                <o:OLEObject Type="Embed" ProgID="Equation.DSMT4" ShapeID="_x0000_i1052" DrawAspect="Content" ObjectID="_1615630885" r:id="rId55"/>
                              </w:object>
                            </w:r>
                            <w:r w:rsidRPr="001B55E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و بفرض أن إحداثيتيه</w:t>
                            </w:r>
                            <w:r w:rsidRPr="001B55EE">
                              <w:rPr>
                                <w:rFonts w:cs="Sultan normal" w:hint="eastAsia"/>
                                <w:sz w:val="24"/>
                                <w:szCs w:val="24"/>
                                <w:rtl/>
                              </w:rPr>
                              <w:t>ا</w:t>
                            </w:r>
                            <w:r w:rsidRPr="001B55E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هي</w:t>
                            </w:r>
                            <w:r w:rsidRPr="001B55EE">
                              <w:rPr>
                                <w:rFonts w:cs="Sultan normal"/>
                                <w:position w:val="-14"/>
                                <w:sz w:val="24"/>
                                <w:szCs w:val="24"/>
                              </w:rPr>
                              <w:object w:dxaOrig="680" w:dyaOrig="400">
                                <v:shape id="_x0000_i1053" type="#_x0000_t75" style="width:33.75pt;height:20.1pt" o:ole="">
                                  <v:imagedata r:id="rId56" o:title=""/>
                                </v:shape>
                                <o:OLEObject Type="Embed" ProgID="Equation.DSMT4" ShapeID="_x0000_i1053" DrawAspect="Content" ObjectID="_1615630886" r:id="rId57"/>
                              </w:object>
                            </w:r>
                            <w:r w:rsidRPr="001B55E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بي</w:t>
                            </w:r>
                            <w:r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>ّ</w:t>
                            </w:r>
                            <w:r w:rsidRPr="001B55E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>ن أن:</w:t>
                            </w:r>
                          </w:p>
                          <w:p w:rsidR="001B55EE" w:rsidRPr="001B55EE" w:rsidRDefault="001B55EE" w:rsidP="001B55EE">
                            <w:pPr>
                              <w:pStyle w:val="Paragraphedeliste"/>
                              <w:bidi/>
                              <w:spacing w:after="0" w:line="240" w:lineRule="auto"/>
                              <w:ind w:left="349"/>
                              <w:rPr>
                                <w:rFonts w:cs="Sultan normal"/>
                                <w:sz w:val="24"/>
                                <w:szCs w:val="24"/>
                                <w:rtl/>
                              </w:rPr>
                            </w:pPr>
                            <w:r w:rsidRPr="001B55EE">
                              <w:rPr>
                                <w:position w:val="-18"/>
                              </w:rPr>
                              <w:object w:dxaOrig="2500" w:dyaOrig="480">
                                <v:shape id="_x0000_i1054" type="#_x0000_t75" style="width:125.2pt;height:24pt" o:ole="">
                                  <v:imagedata r:id="rId58" o:title=""/>
                                </v:shape>
                                <o:OLEObject Type="Embed" ProgID="Equation.DSMT4" ShapeID="_x0000_i1054" DrawAspect="Content" ObjectID="_1615630887" r:id="rId59"/>
                              </w:object>
                            </w:r>
                            <w:r w:rsidRPr="001B55E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>..........</w:t>
                            </w:r>
                            <w:r w:rsidRPr="001B55E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 </w:t>
                            </w:r>
                            <w:r w:rsidRPr="001B55EE">
                              <w:rPr>
                                <w:position w:val="-14"/>
                              </w:rPr>
                              <w:object w:dxaOrig="380" w:dyaOrig="400">
                                <v:shape id="_x0000_i1055" type="#_x0000_t75" style="width:18.8pt;height:20.1pt" o:ole="">
                                  <v:imagedata r:id="rId60" o:title=""/>
                                </v:shape>
                                <o:OLEObject Type="Embed" ProgID="Equation.DSMT4" ShapeID="_x0000_i1055" DrawAspect="Content" ObjectID="_1615630888" r:id="rId61"/>
                              </w:object>
                            </w:r>
                          </w:p>
                          <w:p w:rsidR="00931CF4" w:rsidRPr="001B55EE" w:rsidRDefault="001B55EE" w:rsidP="001B55EE">
                            <w:pPr>
                              <w:numPr>
                                <w:ilvl w:val="0"/>
                                <w:numId w:val="12"/>
                              </w:numPr>
                              <w:bidi/>
                              <w:spacing w:after="0" w:line="240" w:lineRule="auto"/>
                              <w:ind w:left="349" w:hanging="284"/>
                              <w:rPr>
                                <w:rFonts w:cs="Sultan normal"/>
                                <w:sz w:val="24"/>
                                <w:szCs w:val="24"/>
                              </w:rPr>
                            </w:pPr>
                            <w:r w:rsidRPr="001B55E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استنتج من </w:t>
                            </w:r>
                            <w:r w:rsidRPr="001B55EE">
                              <w:rPr>
                                <w:rFonts w:cs="Sultan normal"/>
                                <w:position w:val="-14"/>
                                <w:sz w:val="24"/>
                                <w:szCs w:val="24"/>
                              </w:rPr>
                              <w:object w:dxaOrig="340" w:dyaOrig="400">
                                <v:shape id="_x0000_i1056" type="#_x0000_t75" style="width:16.85pt;height:20.1pt" o:ole="">
                                  <v:imagedata r:id="rId62" o:title=""/>
                                </v:shape>
                                <o:OLEObject Type="Embed" ProgID="Equation.DSMT4" ShapeID="_x0000_i1056" DrawAspect="Content" ObjectID="_1615630889" r:id="rId63"/>
                              </w:object>
                            </w:r>
                            <w:r w:rsidRPr="001B55E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1B55E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>و</w:t>
                            </w:r>
                            <w:r w:rsidRPr="001B55EE">
                              <w:rPr>
                                <w:rFonts w:cs="Sultan normal"/>
                                <w:position w:val="-14"/>
                                <w:sz w:val="24"/>
                                <w:szCs w:val="24"/>
                              </w:rPr>
                              <w:object w:dxaOrig="380" w:dyaOrig="400">
                                <v:shape id="_x0000_i1057" type="#_x0000_t75" style="width:18.8pt;height:20.1pt" o:ole="">
                                  <v:imagedata r:id="rId64" o:title=""/>
                                </v:shape>
                                <o:OLEObject Type="Embed" ProgID="Equation.DSMT4" ShapeID="_x0000_i1057" DrawAspect="Content" ObjectID="_1615630890" r:id="rId65"/>
                              </w:object>
                            </w:r>
                            <w:r w:rsidRPr="001B55E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أن</w:t>
                            </w:r>
                            <w:r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1B55E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: </w:t>
                            </w:r>
                            <w:r w:rsidRPr="001B55EE">
                              <w:rPr>
                                <w:rFonts w:cs="Sultan normal"/>
                                <w:position w:val="-30"/>
                                <w:sz w:val="24"/>
                                <w:szCs w:val="24"/>
                              </w:rPr>
                              <w:object w:dxaOrig="2100" w:dyaOrig="720">
                                <v:shape id="_x0000_i1058" type="#_x0000_t75" style="width:105.1pt;height:36.3pt" o:ole="">
                                  <v:imagedata r:id="rId66" o:title=""/>
                                </v:shape>
                                <o:OLEObject Type="Embed" ProgID="Equation.DSMT4" ShapeID="_x0000_i1058" DrawAspect="Content" ObjectID="_1615630891" r:id="rId67"/>
                              </w:object>
                            </w:r>
                            <w:r w:rsidR="00931CF4" w:rsidRPr="001B55EE">
                              <w:rPr>
                                <w:rFonts w:eastAsiaTheme="minorEastAsia" w:cs="Sultan normal" w:hint="cs"/>
                                <w:sz w:val="24"/>
                                <w:szCs w:val="24"/>
                                <w:rtl/>
                                <w:lang w:val="en-US" w:bidi="ar-DZ"/>
                              </w:rPr>
                              <w:t xml:space="preserve"> </w:t>
                            </w:r>
                          </w:p>
                          <w:p w:rsidR="00D525FE" w:rsidRPr="00D525FE" w:rsidRDefault="00931CF4" w:rsidP="00D525FE">
                            <w:pPr>
                              <w:bidi/>
                              <w:spacing w:after="0" w:line="240" w:lineRule="auto"/>
                              <w:rPr>
                                <w:rFonts w:eastAsiaTheme="minorEastAsia"/>
                                <w:b/>
                                <w:bCs/>
                                <w:sz w:val="32"/>
                                <w:szCs w:val="32"/>
                                <w:rtl/>
                                <w:lang w:val="en-US" w:bidi="ar-DZ"/>
                              </w:rPr>
                            </w:pPr>
                            <w:r w:rsidRPr="00426AD1">
                              <w:rPr>
                                <w:rFonts w:eastAsiaTheme="minorEastAsia" w:hint="cs"/>
                                <w:b/>
                                <w:bCs/>
                                <w:sz w:val="32"/>
                                <w:szCs w:val="32"/>
                                <w:highlight w:val="yellow"/>
                                <w:u w:val="single"/>
                                <w:rtl/>
                                <w:lang w:val="en-US" w:bidi="ar-DZ"/>
                              </w:rPr>
                              <w:t xml:space="preserve">مناقشة </w:t>
                            </w:r>
                            <w:proofErr w:type="gramStart"/>
                            <w:r w:rsidRPr="00426AD1">
                              <w:rPr>
                                <w:rFonts w:eastAsiaTheme="minorEastAsia" w:hint="cs"/>
                                <w:b/>
                                <w:bCs/>
                                <w:sz w:val="32"/>
                                <w:szCs w:val="32"/>
                                <w:highlight w:val="yellow"/>
                                <w:u w:val="single"/>
                                <w:rtl/>
                                <w:lang w:val="en-US" w:bidi="ar-DZ"/>
                              </w:rPr>
                              <w:t>النشاط</w:t>
                            </w:r>
                            <w:r w:rsidRPr="00426AD1">
                              <w:rPr>
                                <w:rFonts w:eastAsiaTheme="minorEastAsia" w:hint="cs"/>
                                <w:b/>
                                <w:bCs/>
                                <w:sz w:val="32"/>
                                <w:szCs w:val="32"/>
                                <w:highlight w:val="yellow"/>
                                <w:rtl/>
                                <w:lang w:val="en-US" w:bidi="ar-DZ"/>
                              </w:rPr>
                              <w:t xml:space="preserve"> :</w:t>
                            </w:r>
                            <w:proofErr w:type="gramEnd"/>
                          </w:p>
                          <w:p w:rsidR="00D525FE" w:rsidRPr="00AF599D" w:rsidRDefault="00D525FE" w:rsidP="00D525FE">
                            <w:pPr>
                              <w:pStyle w:val="Paragraphedeliste"/>
                              <w:numPr>
                                <w:ilvl w:val="0"/>
                                <w:numId w:val="13"/>
                              </w:numPr>
                              <w:bidi/>
                              <w:spacing w:after="200" w:line="276" w:lineRule="auto"/>
                              <w:ind w:left="0"/>
                              <w:jc w:val="both"/>
                              <w:rPr>
                                <w:rFonts w:cs="Traditional Arabic"/>
                                <w:sz w:val="30"/>
                                <w:szCs w:val="30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1) </w:t>
                            </w:r>
                            <w:r w:rsidRPr="001E12A6">
                              <w:rPr>
                                <w:position w:val="-22"/>
                                <w:lang w:bidi="ar-DZ"/>
                              </w:rPr>
                              <w:object w:dxaOrig="3360" w:dyaOrig="560">
                                <v:shape id="_x0000_i1059" type="#_x0000_t75" style="width:168pt;height:27.9pt" o:ole="">
                                  <v:imagedata r:id="rId68" o:title=""/>
                                </v:shape>
                                <o:OLEObject Type="Embed" ProgID="Equation.DSMT4" ShapeID="_x0000_i1059" DrawAspect="Content" ObjectID="_1615630892" r:id="rId69"/>
                              </w:object>
                            </w:r>
                          </w:p>
                          <w:p w:rsidR="00D525FE" w:rsidRDefault="00D525FE" w:rsidP="00D525FE">
                            <w:pPr>
                              <w:bidi/>
                              <w:jc w:val="both"/>
                              <w:rPr>
                                <w:rFonts w:cs="Traditional Arabic"/>
                                <w:sz w:val="30"/>
                                <w:szCs w:val="30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cs="Traditional Arabic" w:hint="cs"/>
                                <w:sz w:val="30"/>
                                <w:szCs w:val="30"/>
                                <w:rtl/>
                                <w:lang w:bidi="ar-DZ"/>
                              </w:rPr>
                              <w:t xml:space="preserve">       </w:t>
                            </w:r>
                            <w:r w:rsidRPr="001E12A6">
                              <w:rPr>
                                <w:rFonts w:cs="Traditional Arabic"/>
                                <w:position w:val="-76"/>
                                <w:sz w:val="30"/>
                                <w:szCs w:val="30"/>
                                <w:lang w:bidi="ar-DZ"/>
                              </w:rPr>
                              <w:object w:dxaOrig="3100" w:dyaOrig="1620">
                                <v:shape id="_x0000_i1060" type="#_x0000_t75" style="width:155.05pt;height:81.1pt" o:ole="">
                                  <v:imagedata r:id="rId70" o:title=""/>
                                </v:shape>
                                <o:OLEObject Type="Embed" ProgID="Equation.DSMT4" ShapeID="_x0000_i1060" DrawAspect="Content" ObjectID="_1615630893" r:id="rId71"/>
                              </w:object>
                            </w:r>
                          </w:p>
                          <w:p w:rsidR="00931CF4" w:rsidRDefault="00931CF4" w:rsidP="00191ABF">
                            <w:pPr>
                              <w:pStyle w:val="Paragraphedeliste"/>
                              <w:bidi/>
                              <w:ind w:left="-14" w:right="-1276"/>
                              <w:jc w:val="both"/>
                              <w:rPr>
                                <w:rFonts w:eastAsiaTheme="minorEastAsia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</w:p>
                          <w:p w:rsidR="00931CF4" w:rsidRDefault="00931CF4" w:rsidP="00A5749D">
                            <w:pPr>
                              <w:pStyle w:val="Paragraphedeliste"/>
                              <w:bidi/>
                              <w:ind w:left="-14" w:right="-1276"/>
                              <w:jc w:val="both"/>
                              <w:rPr>
                                <w:rFonts w:eastAsiaTheme="minorEastAsia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</w:p>
                          <w:p w:rsidR="00931CF4" w:rsidRDefault="00931CF4" w:rsidP="00A5749D">
                            <w:pPr>
                              <w:pStyle w:val="Paragraphedeliste"/>
                              <w:bidi/>
                              <w:ind w:left="-14" w:right="-1276"/>
                              <w:jc w:val="both"/>
                              <w:rPr>
                                <w:rFonts w:eastAsiaTheme="minorEastAsia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</w:p>
                          <w:p w:rsidR="00931CF4" w:rsidRDefault="00931CF4" w:rsidP="00A5749D">
                            <w:pPr>
                              <w:pStyle w:val="Paragraphedeliste"/>
                              <w:bidi/>
                              <w:ind w:left="-14" w:right="-1276"/>
                              <w:jc w:val="both"/>
                              <w:rPr>
                                <w:rFonts w:eastAsiaTheme="minorEastAsia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</w:p>
                          <w:p w:rsidR="00931CF4" w:rsidRDefault="00931CF4" w:rsidP="00A5749D">
                            <w:pPr>
                              <w:pStyle w:val="Paragraphedeliste"/>
                              <w:bidi/>
                              <w:ind w:left="-14" w:right="-1276"/>
                              <w:jc w:val="both"/>
                              <w:rPr>
                                <w:rFonts w:eastAsiaTheme="minorEastAsia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</w:p>
                          <w:p w:rsidR="00931CF4" w:rsidRDefault="00931CF4" w:rsidP="00A5749D">
                            <w:pPr>
                              <w:pStyle w:val="Paragraphedeliste"/>
                              <w:bidi/>
                              <w:ind w:left="-14" w:right="-1276"/>
                              <w:jc w:val="both"/>
                              <w:rPr>
                                <w:rFonts w:eastAsiaTheme="minorEastAsia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</w:p>
                          <w:p w:rsidR="00931CF4" w:rsidRDefault="00931CF4" w:rsidP="00A5749D">
                            <w:pPr>
                              <w:pStyle w:val="Paragraphedeliste"/>
                              <w:bidi/>
                              <w:ind w:left="-14" w:right="-1276"/>
                              <w:jc w:val="both"/>
                              <w:rPr>
                                <w:rFonts w:eastAsiaTheme="minorEastAsia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</w:p>
                          <w:p w:rsidR="00931CF4" w:rsidRPr="009A423C" w:rsidRDefault="00931CF4" w:rsidP="00A5749D">
                            <w:pPr>
                              <w:pStyle w:val="Paragraphedeliste"/>
                              <w:bidi/>
                              <w:ind w:left="-14" w:right="-1276"/>
                              <w:jc w:val="both"/>
                              <w:rPr>
                                <w:rFonts w:eastAsiaTheme="minorEastAsia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3" o:spid="_x0000_s1038" style="position:absolute;left:0;text-align:left;margin-left:13.45pt;margin-top:20.85pt;width:410pt;height:546.1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" fillcolor="white [3201]" strokecolor="#5b9bd5 [3204]" strokeweight="2.5pt">
                <v:shadow color="#868686"/>
                <v:textbox>
                  <w:txbxContent>
                    <w:p w:rsidR="00931CF4" w:rsidRDefault="00931CF4" w:rsidP="00437D40">
                      <w:pPr>
                        <w:bidi/>
                        <w:spacing w:after="0" w:line="240" w:lineRule="auto"/>
                        <w:rPr>
                          <w:b/>
                          <w:bCs/>
                          <w:sz w:val="32"/>
                          <w:szCs w:val="32"/>
                          <w:u w:val="single"/>
                          <w:rtl/>
                          <w:lang w:bidi="ar-DZ"/>
                        </w:rPr>
                      </w:pPr>
                      <w:proofErr w:type="gramStart"/>
                      <w:r w:rsidRPr="00F2101D">
                        <w:rPr>
                          <w:rFonts w:hint="cs"/>
                          <w:b/>
                          <w:bCs/>
                          <w:sz w:val="32"/>
                          <w:szCs w:val="32"/>
                          <w:highlight w:val="yellow"/>
                          <w:u w:val="single"/>
                          <w:rtl/>
                          <w:lang w:bidi="ar-DZ"/>
                        </w:rPr>
                        <w:t>نشاط</w:t>
                      </w:r>
                      <w:r w:rsidR="00437D40">
                        <w:rPr>
                          <w:b/>
                          <w:bCs/>
                          <w:sz w:val="32"/>
                          <w:szCs w:val="32"/>
                          <w:highlight w:val="yellow"/>
                          <w:u w:val="single"/>
                          <w:lang w:val="fr-FR" w:bidi="ar-DZ"/>
                        </w:rPr>
                        <w:t xml:space="preserve"> </w:t>
                      </w:r>
                      <w:r w:rsidR="00437D40">
                        <w:rPr>
                          <w:rFonts w:hint="cs"/>
                          <w:b/>
                          <w:bCs/>
                          <w:sz w:val="32"/>
                          <w:szCs w:val="32"/>
                          <w:highlight w:val="yellow"/>
                          <w:u w:val="single"/>
                          <w:rtl/>
                          <w:lang w:val="fr-FR" w:bidi="ar-DZ"/>
                        </w:rPr>
                        <w:t xml:space="preserve"> (أعمال</w:t>
                      </w:r>
                      <w:proofErr w:type="gramEnd"/>
                      <w:r w:rsidR="00437D40">
                        <w:rPr>
                          <w:rFonts w:hint="cs"/>
                          <w:b/>
                          <w:bCs/>
                          <w:sz w:val="32"/>
                          <w:szCs w:val="32"/>
                          <w:highlight w:val="yellow"/>
                          <w:u w:val="single"/>
                          <w:rtl/>
                          <w:lang w:val="fr-FR" w:bidi="ar-DZ"/>
                        </w:rPr>
                        <w:t xml:space="preserve"> موجهة ص 292 )</w:t>
                      </w:r>
                      <w:r w:rsidRPr="00F2101D">
                        <w:rPr>
                          <w:rFonts w:hint="cs"/>
                          <w:b/>
                          <w:bCs/>
                          <w:sz w:val="32"/>
                          <w:szCs w:val="32"/>
                          <w:highlight w:val="yellow"/>
                          <w:u w:val="single"/>
                          <w:rtl/>
                          <w:lang w:bidi="ar-DZ"/>
                        </w:rPr>
                        <w:t>:</w:t>
                      </w:r>
                    </w:p>
                    <w:p w:rsidR="00ED1F1A" w:rsidRPr="00ED1F1A" w:rsidRDefault="00ED1F1A" w:rsidP="00ED1F1A">
                      <w:pPr>
                        <w:bidi/>
                        <w:spacing w:after="0" w:line="240" w:lineRule="auto"/>
                        <w:rPr>
                          <w:rFonts w:asciiTheme="majorBidi" w:hAnsiTheme="majorBidi" w:cstheme="majorBidi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</w:pPr>
                      <w:r w:rsidRPr="00ED1F1A">
                        <w:rPr>
                          <w:rFonts w:asciiTheme="majorBidi" w:hAnsiTheme="majorBidi" w:cstheme="majorBidi"/>
                          <w:b/>
                          <w:bCs/>
                          <w:color w:val="FF0000"/>
                          <w:sz w:val="28"/>
                          <w:szCs w:val="28"/>
                          <w:u w:val="single"/>
                          <w:rtl/>
                        </w:rPr>
                        <w:t>تعريف</w:t>
                      </w:r>
                      <w:r w:rsidRPr="00ED1F1A">
                        <w:rPr>
                          <w:rFonts w:asciiTheme="majorBidi" w:hAnsiTheme="majorBidi" w:cstheme="majorBidi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>:</w:t>
                      </w:r>
                      <w:r>
                        <w:rPr>
                          <w:rFonts w:asciiTheme="majorBidi" w:hAnsiTheme="majorBidi" w:cstheme="majorBidi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 xml:space="preserve"> </w:t>
                      </w:r>
                      <w:r>
                        <w:rPr>
                          <w:rFonts w:cs="Simplified Arabic" w:hint="cs"/>
                          <w:b/>
                          <w:bCs/>
                          <w:rtl/>
                        </w:rPr>
                        <w:t xml:space="preserve"> </w:t>
                      </w:r>
                      <w:r w:rsidRPr="00ED1F1A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>المسافة بين نقطة</w:t>
                      </w:r>
                      <w:r w:rsidRPr="00ED1F1A">
                        <w:rPr>
                          <w:rFonts w:cs="Sultan normal"/>
                          <w:position w:val="-4"/>
                          <w:sz w:val="24"/>
                          <w:szCs w:val="24"/>
                        </w:rPr>
                        <w:object w:dxaOrig="260" w:dyaOrig="260">
                          <v:shape id="_x0000_i1025" type="#_x0000_t75" style="width:12.95pt;height:12.95pt" o:ole="">
                            <v:imagedata r:id="rId72" o:title=""/>
                          </v:shape>
                          <o:OLEObject Type="Embed" ProgID="Equation.DSMT4" ShapeID="_x0000_i1025" DrawAspect="Content" ObjectID="_1615631879" r:id="rId73"/>
                        </w:object>
                      </w:r>
                      <w:r w:rsidRPr="00ED1F1A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و </w:t>
                      </w:r>
                      <w:proofErr w:type="gramStart"/>
                      <w:r w:rsidRPr="00ED1F1A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>مستقيم</w:t>
                      </w:r>
                      <w:proofErr w:type="gramEnd"/>
                      <w:r w:rsidRPr="00ED1F1A">
                        <w:rPr>
                          <w:rFonts w:cs="Sultan normal"/>
                          <w:position w:val="-14"/>
                          <w:sz w:val="24"/>
                          <w:szCs w:val="24"/>
                        </w:rPr>
                        <w:object w:dxaOrig="460" w:dyaOrig="400">
                          <v:shape id="_x0000_i1026" type="#_x0000_t75" style="width:22.7pt;height:20.1pt" o:ole="">
                            <v:imagedata r:id="rId74" o:title=""/>
                          </v:shape>
                          <o:OLEObject Type="Embed" ProgID="Equation.DSMT4" ShapeID="_x0000_i1026" DrawAspect="Content" ObjectID="_1615631880" r:id="rId75"/>
                        </w:object>
                      </w:r>
                      <w:r w:rsidRPr="00ED1F1A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هي المسافة</w:t>
                      </w:r>
                      <w:r w:rsidRPr="00ED1F1A">
                        <w:rPr>
                          <w:rFonts w:cs="Sultan normal"/>
                          <w:position w:val="-4"/>
                          <w:sz w:val="24"/>
                          <w:szCs w:val="24"/>
                        </w:rPr>
                        <w:object w:dxaOrig="480" w:dyaOrig="260">
                          <v:shape id="_x0000_i1027" type="#_x0000_t75" style="width:24pt;height:12.95pt" o:ole="">
                            <v:imagedata r:id="rId76" o:title=""/>
                          </v:shape>
                          <o:OLEObject Type="Embed" ProgID="Equation.DSMT4" ShapeID="_x0000_i1027" DrawAspect="Content" ObjectID="_1615631881" r:id="rId77"/>
                        </w:object>
                      </w:r>
                      <w:r w:rsidRPr="00ED1F1A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بين</w:t>
                      </w:r>
                      <w:r w:rsidRPr="00ED1F1A">
                        <w:rPr>
                          <w:rFonts w:cs="Sultan normal"/>
                          <w:position w:val="-4"/>
                          <w:sz w:val="24"/>
                          <w:szCs w:val="24"/>
                        </w:rPr>
                        <w:object w:dxaOrig="260" w:dyaOrig="260">
                          <v:shape id="_x0000_i1028" type="#_x0000_t75" style="width:12.95pt;height:12.95pt" o:ole="">
                            <v:imagedata r:id="rId78" o:title=""/>
                          </v:shape>
                          <o:OLEObject Type="Embed" ProgID="Equation.DSMT4" ShapeID="_x0000_i1028" DrawAspect="Content" ObjectID="_1615631882" r:id="rId79"/>
                        </w:object>
                      </w:r>
                      <w:r w:rsidRPr="00ED1F1A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و النقطة</w:t>
                      </w:r>
                      <w:r w:rsidRPr="00ED1F1A">
                        <w:rPr>
                          <w:rFonts w:cs="Sultan normal"/>
                          <w:position w:val="-4"/>
                          <w:sz w:val="24"/>
                          <w:szCs w:val="24"/>
                        </w:rPr>
                        <w:object w:dxaOrig="300" w:dyaOrig="260">
                          <v:shape id="_x0000_i1029" type="#_x0000_t75" style="width:14.9pt;height:12.95pt" o:ole="">
                            <v:imagedata r:id="rId80" o:title=""/>
                          </v:shape>
                          <o:OLEObject Type="Embed" ProgID="Equation.DSMT4" ShapeID="_x0000_i1029" DrawAspect="Content" ObjectID="_1615631883" r:id="rId81"/>
                        </w:object>
                      </w:r>
                      <w:r w:rsidRPr="00ED1F1A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مسقطها العمودي على</w:t>
                      </w:r>
                      <w:r w:rsidRPr="00ED1F1A">
                        <w:rPr>
                          <w:rFonts w:cs="Sultan normal"/>
                          <w:position w:val="-14"/>
                          <w:sz w:val="24"/>
                          <w:szCs w:val="24"/>
                        </w:rPr>
                        <w:object w:dxaOrig="460" w:dyaOrig="400">
                          <v:shape id="_x0000_i1030" type="#_x0000_t75" style="width:22.7pt;height:20.1pt" o:ole="">
                            <v:imagedata r:id="rId82" o:title=""/>
                          </v:shape>
                          <o:OLEObject Type="Embed" ProgID="Equation.DSMT4" ShapeID="_x0000_i1030" DrawAspect="Content" ObjectID="_1615631884" r:id="rId83"/>
                        </w:object>
                      </w:r>
                      <w:r w:rsidRPr="00ED1F1A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>.</w:t>
                      </w:r>
                    </w:p>
                    <w:p w:rsidR="00ED1F1A" w:rsidRPr="00ED1F1A" w:rsidRDefault="00ED1F1A" w:rsidP="00373CCE">
                      <w:pPr>
                        <w:bidi/>
                        <w:spacing w:after="0" w:line="240" w:lineRule="auto"/>
                        <w:rPr>
                          <w:rFonts w:cs="Sultan normal"/>
                          <w:sz w:val="24"/>
                          <w:szCs w:val="24"/>
                          <w:rtl/>
                        </w:rPr>
                      </w:pPr>
                      <w:r w:rsidRPr="00ED1F1A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>نعتبر في المستوي المنسوب إلى المعلم المتعامد و المتجانس</w:t>
                      </w:r>
                      <w:r w:rsidR="00373CCE" w:rsidRPr="004B6385">
                        <w:rPr>
                          <w:rFonts w:eastAsiaTheme="minorEastAsia" w:cs="Sultan normal"/>
                          <w:position w:val="-18"/>
                          <w:sz w:val="24"/>
                          <w:szCs w:val="24"/>
                          <w:lang w:val="en-US" w:bidi="ar-DZ"/>
                        </w:rPr>
                        <w:object w:dxaOrig="840" w:dyaOrig="480">
                          <v:shape id="_x0000_i1060" type="#_x0000_t75" style="width:42.15pt;height:24pt" o:ole="">
                            <v:imagedata r:id="rId84" o:title=""/>
                          </v:shape>
                          <o:OLEObject Type="Embed" ProgID="Equation.DSMT4" ShapeID="_x0000_i1060" DrawAspect="Content" ObjectID="_1615631885" r:id="rId85"/>
                        </w:object>
                      </w:r>
                      <w:r w:rsidRPr="00ED1F1A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نقطة</w:t>
                      </w:r>
                      <w:r w:rsidRPr="00ED1F1A">
                        <w:rPr>
                          <w:rFonts w:cs="Sultan normal"/>
                          <w:position w:val="-14"/>
                          <w:sz w:val="24"/>
                          <w:szCs w:val="24"/>
                        </w:rPr>
                        <w:object w:dxaOrig="1060" w:dyaOrig="400">
                          <v:shape id="_x0000_i1031" type="#_x0000_t75" style="width:53.2pt;height:20.1pt" o:ole="">
                            <v:imagedata r:id="rId86" o:title=""/>
                          </v:shape>
                          <o:OLEObject Type="Embed" ProgID="Equation.DSMT4" ShapeID="_x0000_i1031" DrawAspect="Content" ObjectID="_1615631886" r:id="rId87"/>
                        </w:object>
                      </w:r>
                      <w:r w:rsidRPr="00ED1F1A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و مستقيما</w:t>
                      </w:r>
                      <w:r w:rsidRPr="00ED1F1A">
                        <w:rPr>
                          <w:rFonts w:cs="Sultan normal"/>
                          <w:b/>
                          <w:bCs/>
                          <w:position w:val="-14"/>
                          <w:sz w:val="24"/>
                          <w:szCs w:val="24"/>
                        </w:rPr>
                        <w:object w:dxaOrig="460" w:dyaOrig="400">
                          <v:shape id="_x0000_i1032" type="#_x0000_t75" style="width:22.7pt;height:20.1pt" o:ole="">
                            <v:imagedata r:id="rId82" o:title=""/>
                          </v:shape>
                          <o:OLEObject Type="Embed" ProgID="Equation.DSMT4" ShapeID="_x0000_i1032" DrawAspect="Content" ObjectID="_1615631887" r:id="rId88"/>
                        </w:object>
                      </w:r>
                      <w:r w:rsidRPr="00ED1F1A">
                        <w:rPr>
                          <w:rFonts w:cs="Sultan normal" w:hint="cs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ED1F1A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معادلته </w:t>
                      </w:r>
                      <w:r w:rsidRPr="00ED1F1A">
                        <w:rPr>
                          <w:rFonts w:cs="Sultan normal"/>
                          <w:position w:val="-10"/>
                          <w:sz w:val="24"/>
                          <w:szCs w:val="24"/>
                        </w:rPr>
                        <w:object w:dxaOrig="1500" w:dyaOrig="320">
                          <v:shape id="_x0000_i1033" type="#_x0000_t75" style="width:75.25pt;height:16.2pt" o:ole="">
                            <v:imagedata r:id="rId89" o:title=""/>
                          </v:shape>
                          <o:OLEObject Type="Embed" ProgID="Equation.DSMT4" ShapeID="_x0000_i1033" DrawAspect="Content" ObjectID="_1615631888" r:id="rId90"/>
                        </w:object>
                      </w:r>
                      <w:proofErr w:type="gramStart"/>
                      <w:r w:rsidRPr="00ED1F1A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 حيث</w:t>
                      </w:r>
                      <w:proofErr w:type="gramEnd"/>
                      <w:r w:rsidRPr="00ED1F1A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ED1F1A">
                        <w:rPr>
                          <w:rFonts w:cs="Sultan normal"/>
                          <w:position w:val="-14"/>
                          <w:sz w:val="24"/>
                          <w:szCs w:val="24"/>
                        </w:rPr>
                        <w:object w:dxaOrig="1340" w:dyaOrig="400">
                          <v:shape id="_x0000_i1034" type="#_x0000_t75" style="width:66.8pt;height:20.1pt" o:ole="">
                            <v:imagedata r:id="rId91" o:title=""/>
                          </v:shape>
                          <o:OLEObject Type="Embed" ProgID="Equation.DSMT4" ShapeID="_x0000_i1034" DrawAspect="Content" ObjectID="_1615631889" r:id="rId92"/>
                        </w:object>
                      </w:r>
                      <w:r w:rsidRPr="00ED1F1A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>.</w:t>
                      </w:r>
                    </w:p>
                    <w:p w:rsidR="00ED1F1A" w:rsidRDefault="00ED1F1A" w:rsidP="00ED1F1A">
                      <w:pPr>
                        <w:bidi/>
                        <w:spacing w:after="0" w:line="240" w:lineRule="auto"/>
                        <w:rPr>
                          <w:rFonts w:cs="Sultan normal"/>
                          <w:sz w:val="24"/>
                          <w:szCs w:val="24"/>
                          <w:rtl/>
                        </w:rPr>
                      </w:pPr>
                      <w:r w:rsidRPr="00ED1F1A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>لتكن النقطة</w:t>
                      </w:r>
                      <w:r w:rsidRPr="00ED1F1A">
                        <w:rPr>
                          <w:rFonts w:cs="Sultan normal"/>
                          <w:b/>
                          <w:bCs/>
                          <w:position w:val="-4"/>
                          <w:sz w:val="24"/>
                          <w:szCs w:val="24"/>
                        </w:rPr>
                        <w:object w:dxaOrig="300" w:dyaOrig="260">
                          <v:shape id="_x0000_i1035" type="#_x0000_t75" style="width:14.9pt;height:12.95pt" o:ole="">
                            <v:imagedata r:id="rId80" o:title=""/>
                          </v:shape>
                          <o:OLEObject Type="Embed" ProgID="Equation.DSMT4" ShapeID="_x0000_i1035" DrawAspect="Content" ObjectID="_1615631890" r:id="rId93"/>
                        </w:object>
                      </w:r>
                      <w:r w:rsidRPr="00ED1F1A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المسقط العمودي للنقطة</w:t>
                      </w:r>
                      <w:r w:rsidRPr="00ED1F1A">
                        <w:rPr>
                          <w:rFonts w:cs="Sultan normal"/>
                          <w:b/>
                          <w:bCs/>
                          <w:position w:val="-4"/>
                          <w:sz w:val="24"/>
                          <w:szCs w:val="24"/>
                        </w:rPr>
                        <w:object w:dxaOrig="260" w:dyaOrig="260">
                          <v:shape id="_x0000_i1036" type="#_x0000_t75" style="width:12.95pt;height:12.95pt" o:ole="">
                            <v:imagedata r:id="rId78" o:title=""/>
                          </v:shape>
                          <o:OLEObject Type="Embed" ProgID="Equation.DSMT4" ShapeID="_x0000_i1036" DrawAspect="Content" ObjectID="_1615631891" r:id="rId94"/>
                        </w:object>
                      </w:r>
                      <w:r w:rsidRPr="00ED1F1A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</w:t>
                      </w:r>
                      <w:proofErr w:type="gramStart"/>
                      <w:r w:rsidRPr="00ED1F1A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>على</w:t>
                      </w:r>
                      <w:proofErr w:type="gramEnd"/>
                      <w:r w:rsidRPr="00ED1F1A">
                        <w:rPr>
                          <w:rFonts w:cs="Sultan normal"/>
                          <w:b/>
                          <w:bCs/>
                          <w:position w:val="-14"/>
                          <w:sz w:val="24"/>
                          <w:szCs w:val="24"/>
                        </w:rPr>
                        <w:object w:dxaOrig="460" w:dyaOrig="400">
                          <v:shape id="_x0000_i1037" type="#_x0000_t75" style="width:22.7pt;height:20.1pt" o:ole="">
                            <v:imagedata r:id="rId82" o:title=""/>
                          </v:shape>
                          <o:OLEObject Type="Embed" ProgID="Equation.DSMT4" ShapeID="_x0000_i1037" DrawAspect="Content" ObjectID="_1615631892" r:id="rId95"/>
                        </w:object>
                      </w:r>
                      <w:r w:rsidRPr="00ED1F1A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وليكن</w:t>
                      </w:r>
                      <w:r w:rsidRPr="00ED1F1A">
                        <w:rPr>
                          <w:rFonts w:cs="Sultan normal"/>
                          <w:b/>
                          <w:bCs/>
                          <w:position w:val="-4"/>
                          <w:sz w:val="24"/>
                          <w:szCs w:val="24"/>
                        </w:rPr>
                        <w:object w:dxaOrig="220" w:dyaOrig="320">
                          <v:shape id="_x0000_i1038" type="#_x0000_t75" style="width:11.05pt;height:16.2pt" o:ole="">
                            <v:imagedata r:id="rId96" o:title=""/>
                          </v:shape>
                          <o:OLEObject Type="Embed" ProgID="Equation.DSMT4" ShapeID="_x0000_i1038" DrawAspect="Content" ObjectID="_1615631893" r:id="rId97"/>
                        </w:object>
                      </w:r>
                      <w:r w:rsidRPr="00ED1F1A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الشعاع </w:t>
                      </w:r>
                      <w:proofErr w:type="spellStart"/>
                      <w:r w:rsidRPr="00ED1F1A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>الناظمي</w:t>
                      </w:r>
                      <w:proofErr w:type="spellEnd"/>
                      <w:r w:rsidRPr="00ED1F1A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للمستقيم</w:t>
                      </w:r>
                      <w:r w:rsidRPr="00ED1F1A">
                        <w:rPr>
                          <w:rFonts w:cs="Sultan normal"/>
                          <w:b/>
                          <w:bCs/>
                          <w:position w:val="-14"/>
                          <w:sz w:val="24"/>
                          <w:szCs w:val="24"/>
                        </w:rPr>
                        <w:object w:dxaOrig="460" w:dyaOrig="400">
                          <v:shape id="_x0000_i1039" type="#_x0000_t75" style="width:22.7pt;height:20.1pt" o:ole="">
                            <v:imagedata r:id="rId82" o:title=""/>
                          </v:shape>
                          <o:OLEObject Type="Embed" ProgID="Equation.DSMT4" ShapeID="_x0000_i1039" DrawAspect="Content" ObjectID="_1615631894" r:id="rId98"/>
                        </w:object>
                      </w:r>
                      <w:r w:rsidRPr="00ED1F1A">
                        <w:rPr>
                          <w:rFonts w:cs="Sultan normal" w:hint="cs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ED1F1A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>الذي إحداثيتا</w:t>
                      </w:r>
                      <w:r w:rsidRPr="00ED1F1A">
                        <w:rPr>
                          <w:rFonts w:cs="Sultan normal" w:hint="eastAsia"/>
                          <w:sz w:val="24"/>
                          <w:szCs w:val="24"/>
                          <w:rtl/>
                        </w:rPr>
                        <w:t>ه</w:t>
                      </w:r>
                      <w:r w:rsidRPr="00ED1F1A">
                        <w:rPr>
                          <w:rFonts w:cs="Sultan normal" w:hint="cs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ED1F1A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>هما</w:t>
                      </w:r>
                      <w:r w:rsidRPr="00ED1F1A">
                        <w:rPr>
                          <w:rFonts w:cs="Sultan normal"/>
                          <w:b/>
                          <w:bCs/>
                          <w:position w:val="-14"/>
                          <w:sz w:val="24"/>
                          <w:szCs w:val="24"/>
                        </w:rPr>
                        <w:object w:dxaOrig="600" w:dyaOrig="400">
                          <v:shape id="_x0000_i1040" type="#_x0000_t75" style="width:29.85pt;height:20.1pt" o:ole="">
                            <v:imagedata r:id="rId99" o:title=""/>
                          </v:shape>
                          <o:OLEObject Type="Embed" ProgID="Equation.DSMT4" ShapeID="_x0000_i1040" DrawAspect="Content" ObjectID="_1615631895" r:id="rId100"/>
                        </w:object>
                      </w:r>
                      <w:r w:rsidRPr="00ED1F1A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>.</w:t>
                      </w:r>
                    </w:p>
                    <w:p w:rsidR="00ED1F1A" w:rsidRPr="001B55EE" w:rsidRDefault="001B55EE" w:rsidP="001B55EE">
                      <w:pPr>
                        <w:bidi/>
                        <w:spacing w:after="0" w:line="240" w:lineRule="auto"/>
                        <w:rPr>
                          <w:rFonts w:cs="Sultan normal"/>
                          <w:sz w:val="24"/>
                          <w:szCs w:val="24"/>
                          <w:rtl/>
                        </w:rPr>
                      </w:pPr>
                      <w:r>
                        <w:rPr>
                          <w:noProof/>
                          <w:lang w:val="fr-FR" w:eastAsia="fr-FR"/>
                        </w:rPr>
                        <w:drawing>
                          <wp:inline distT="0" distB="0" distL="0" distR="0" wp14:anchorId="672DD986" wp14:editId="64FED0DB">
                            <wp:extent cx="3561905" cy="1580952"/>
                            <wp:effectExtent l="0" t="0" r="635" b="635"/>
                            <wp:docPr id="23" name="Image 2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10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561905" cy="1580952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1B55EE" w:rsidRPr="001B55EE" w:rsidRDefault="001B55EE" w:rsidP="001B55EE">
                      <w:pPr>
                        <w:bidi/>
                        <w:spacing w:after="0" w:line="240" w:lineRule="auto"/>
                        <w:rPr>
                          <w:rFonts w:cs="Sultan normal"/>
                          <w:sz w:val="24"/>
                          <w:szCs w:val="24"/>
                          <w:rtl/>
                        </w:rPr>
                      </w:pPr>
                      <w:r w:rsidRPr="001B55EE">
                        <w:rPr>
                          <w:rFonts w:asciiTheme="majorBidi" w:hAnsiTheme="majorBidi" w:cstheme="majorBidi"/>
                          <w:b/>
                          <w:bCs/>
                          <w:color w:val="FF0000"/>
                          <w:sz w:val="28"/>
                          <w:szCs w:val="28"/>
                          <w:u w:val="single"/>
                          <w:rtl/>
                        </w:rPr>
                        <w:t>الهدف</w:t>
                      </w:r>
                      <w:r w:rsidRPr="001B55EE">
                        <w:rPr>
                          <w:rFonts w:asciiTheme="majorBidi" w:hAnsiTheme="majorBidi" w:cstheme="majorBidi"/>
                          <w:b/>
                          <w:bCs/>
                          <w:color w:val="FF0000"/>
                          <w:sz w:val="28"/>
                          <w:szCs w:val="28"/>
                          <w:rtl/>
                        </w:rPr>
                        <w:t>:</w:t>
                      </w:r>
                      <w:r>
                        <w:rPr>
                          <w:rFonts w:cs="Simplified Arabic" w:hint="cs"/>
                          <w:rtl/>
                        </w:rPr>
                        <w:t xml:space="preserve"> </w:t>
                      </w:r>
                      <w:r w:rsidRPr="001B55EE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>حساب المسافة</w:t>
                      </w:r>
                      <w:r w:rsidRPr="001B55EE">
                        <w:rPr>
                          <w:rFonts w:cs="Sultan normal"/>
                          <w:b/>
                          <w:bCs/>
                          <w:position w:val="-4"/>
                          <w:sz w:val="24"/>
                          <w:szCs w:val="24"/>
                        </w:rPr>
                        <w:object w:dxaOrig="480" w:dyaOrig="260">
                          <v:shape id="_x0000_i1041" type="#_x0000_t75" style="width:24pt;height:12.95pt" o:ole="">
                            <v:imagedata r:id="rId76" o:title=""/>
                          </v:shape>
                          <o:OLEObject Type="Embed" ProgID="Equation.DSMT4" ShapeID="_x0000_i1041" DrawAspect="Content" ObjectID="_1615631896" r:id="rId102"/>
                        </w:object>
                      </w:r>
                      <w:r w:rsidRPr="001B55EE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بدلالة</w:t>
                      </w:r>
                      <w:r w:rsidRPr="001B55EE">
                        <w:rPr>
                          <w:rFonts w:cs="Sultan normal"/>
                          <w:position w:val="-6"/>
                          <w:sz w:val="24"/>
                          <w:szCs w:val="24"/>
                        </w:rPr>
                        <w:object w:dxaOrig="200" w:dyaOrig="220">
                          <v:shape id="_x0000_i1042" type="#_x0000_t75" style="width:9.75pt;height:11.05pt" o:ole="">
                            <v:imagedata r:id="rId103" o:title=""/>
                          </v:shape>
                          <o:OLEObject Type="Embed" ProgID="Equation.DSMT4" ShapeID="_x0000_i1042" DrawAspect="Content" ObjectID="_1615631897" r:id="rId104"/>
                        </w:object>
                      </w:r>
                      <w:r w:rsidRPr="001B55EE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>،</w:t>
                      </w:r>
                      <w:r w:rsidRPr="001B55EE">
                        <w:rPr>
                          <w:rFonts w:cs="Sultan normal"/>
                          <w:position w:val="-6"/>
                          <w:sz w:val="24"/>
                          <w:szCs w:val="24"/>
                        </w:rPr>
                        <w:object w:dxaOrig="200" w:dyaOrig="279">
                          <v:shape id="_x0000_i1043" type="#_x0000_t75" style="width:9.75pt;height:14.25pt" o:ole="">
                            <v:imagedata r:id="rId105" o:title=""/>
                          </v:shape>
                          <o:OLEObject Type="Embed" ProgID="Equation.DSMT4" ShapeID="_x0000_i1043" DrawAspect="Content" ObjectID="_1615631898" r:id="rId106"/>
                        </w:object>
                      </w:r>
                      <w:r w:rsidRPr="001B55EE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>،</w:t>
                      </w:r>
                      <w:r w:rsidRPr="001B55EE">
                        <w:rPr>
                          <w:rFonts w:cs="Sultan normal"/>
                          <w:position w:val="-6"/>
                          <w:sz w:val="24"/>
                          <w:szCs w:val="24"/>
                        </w:rPr>
                        <w:object w:dxaOrig="200" w:dyaOrig="220">
                          <v:shape id="_x0000_i1044" type="#_x0000_t75" style="width:9.75pt;height:11.05pt" o:ole="">
                            <v:imagedata r:id="rId107" o:title=""/>
                          </v:shape>
                          <o:OLEObject Type="Embed" ProgID="Equation.DSMT4" ShapeID="_x0000_i1044" DrawAspect="Content" ObjectID="_1615631899" r:id="rId108"/>
                        </w:object>
                      </w:r>
                      <w:r w:rsidRPr="001B55EE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>،</w:t>
                      </w:r>
                      <w:r w:rsidRPr="001B55EE">
                        <w:rPr>
                          <w:rFonts w:cs="Sultan normal"/>
                          <w:position w:val="-12"/>
                          <w:sz w:val="24"/>
                          <w:szCs w:val="24"/>
                        </w:rPr>
                        <w:object w:dxaOrig="300" w:dyaOrig="360">
                          <v:shape id="_x0000_i1045" type="#_x0000_t75" style="width:14.9pt;height:18.15pt" o:ole="">
                            <v:imagedata r:id="rId109" o:title=""/>
                          </v:shape>
                          <o:OLEObject Type="Embed" ProgID="Equation.DSMT4" ShapeID="_x0000_i1045" DrawAspect="Content" ObjectID="_1615631900" r:id="rId110"/>
                        </w:object>
                      </w:r>
                      <w:r w:rsidRPr="001B55EE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و</w:t>
                      </w:r>
                      <w:r w:rsidRPr="001B55EE">
                        <w:rPr>
                          <w:rFonts w:cs="Sultan normal"/>
                          <w:position w:val="-12"/>
                          <w:sz w:val="24"/>
                          <w:szCs w:val="24"/>
                        </w:rPr>
                        <w:object w:dxaOrig="320" w:dyaOrig="360">
                          <v:shape id="_x0000_i1046" type="#_x0000_t75" style="width:16.2pt;height:18.15pt" o:ole="">
                            <v:imagedata r:id="rId111" o:title=""/>
                          </v:shape>
                          <o:OLEObject Type="Embed" ProgID="Equation.DSMT4" ShapeID="_x0000_i1046" DrawAspect="Content" ObjectID="_1615631901" r:id="rId112"/>
                        </w:object>
                      </w:r>
                      <w:r w:rsidRPr="001B55EE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>.</w:t>
                      </w:r>
                    </w:p>
                    <w:p w:rsidR="001B55EE" w:rsidRPr="001B55EE" w:rsidRDefault="001B55EE" w:rsidP="001B55EE">
                      <w:pPr>
                        <w:numPr>
                          <w:ilvl w:val="0"/>
                          <w:numId w:val="12"/>
                        </w:numPr>
                        <w:bidi/>
                        <w:spacing w:after="0" w:line="240" w:lineRule="auto"/>
                        <w:ind w:left="349" w:hanging="284"/>
                        <w:rPr>
                          <w:rFonts w:cs="Sultan normal"/>
                          <w:sz w:val="24"/>
                          <w:szCs w:val="24"/>
                        </w:rPr>
                      </w:pPr>
                      <w:r w:rsidRPr="001B55EE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>بي</w:t>
                      </w:r>
                      <w:r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>ّ</w:t>
                      </w:r>
                      <w:r w:rsidRPr="001B55EE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ن أن </w:t>
                      </w:r>
                      <w:r w:rsidRPr="001B55EE">
                        <w:rPr>
                          <w:rFonts w:cs="Sultan normal"/>
                          <w:position w:val="-18"/>
                          <w:sz w:val="24"/>
                          <w:szCs w:val="24"/>
                        </w:rPr>
                        <w:object w:dxaOrig="2120" w:dyaOrig="480">
                          <v:shape id="_x0000_i1047" type="#_x0000_t75" style="width:105.75pt;height:24pt" o:ole="">
                            <v:imagedata r:id="rId113" o:title=""/>
                          </v:shape>
                          <o:OLEObject Type="Embed" ProgID="Equation.DSMT4" ShapeID="_x0000_i1047" DrawAspect="Content" ObjectID="_1615631902" r:id="rId114"/>
                        </w:object>
                      </w:r>
                      <w:proofErr w:type="gramStart"/>
                      <w:r w:rsidRPr="001B55EE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 ثم</w:t>
                      </w:r>
                      <w:proofErr w:type="gramEnd"/>
                      <w:r w:rsidRPr="001B55EE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استنتج أن  </w:t>
                      </w:r>
                      <w:r w:rsidRPr="001B55EE">
                        <w:rPr>
                          <w:rFonts w:cs="Sultan normal"/>
                          <w:position w:val="-18"/>
                          <w:sz w:val="24"/>
                          <w:szCs w:val="24"/>
                        </w:rPr>
                        <w:object w:dxaOrig="2580" w:dyaOrig="499">
                          <v:shape id="_x0000_i1048" type="#_x0000_t75" style="width:129.1pt;height:24.65pt" o:ole="">
                            <v:imagedata r:id="rId115" o:title=""/>
                          </v:shape>
                          <o:OLEObject Type="Embed" ProgID="Equation.DSMT4" ShapeID="_x0000_i1048" DrawAspect="Content" ObjectID="_1615631903" r:id="rId116"/>
                        </w:object>
                      </w:r>
                      <w:r w:rsidRPr="001B55EE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</w:t>
                      </w:r>
                      <w:r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>......</w:t>
                      </w:r>
                      <w:r w:rsidRPr="001B55EE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 </w:t>
                      </w:r>
                      <w:r w:rsidRPr="001B55EE">
                        <w:rPr>
                          <w:rFonts w:cs="Sultan normal"/>
                          <w:position w:val="-14"/>
                          <w:sz w:val="24"/>
                          <w:szCs w:val="24"/>
                        </w:rPr>
                        <w:object w:dxaOrig="340" w:dyaOrig="400">
                          <v:shape id="_x0000_i1049" type="#_x0000_t75" style="width:16.85pt;height:20.1pt" o:ole="">
                            <v:imagedata r:id="rId117" o:title=""/>
                          </v:shape>
                          <o:OLEObject Type="Embed" ProgID="Equation.DSMT4" ShapeID="_x0000_i1049" DrawAspect="Content" ObjectID="_1615631904" r:id="rId118"/>
                        </w:object>
                      </w:r>
                    </w:p>
                    <w:p w:rsidR="001B55EE" w:rsidRPr="001B55EE" w:rsidRDefault="001B55EE" w:rsidP="001B55EE">
                      <w:pPr>
                        <w:numPr>
                          <w:ilvl w:val="0"/>
                          <w:numId w:val="12"/>
                        </w:numPr>
                        <w:bidi/>
                        <w:spacing w:after="0" w:line="240" w:lineRule="auto"/>
                        <w:ind w:left="349" w:hanging="284"/>
                        <w:rPr>
                          <w:rFonts w:cs="Sultan normal"/>
                          <w:sz w:val="24"/>
                          <w:szCs w:val="24"/>
                        </w:rPr>
                      </w:pPr>
                      <w:proofErr w:type="gramStart"/>
                      <w:r w:rsidRPr="001B55EE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>علما</w:t>
                      </w:r>
                      <w:proofErr w:type="gramEnd"/>
                      <w:r w:rsidRPr="001B55EE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أن النقطة</w:t>
                      </w:r>
                      <w:r w:rsidRPr="001B55EE">
                        <w:rPr>
                          <w:rFonts w:cs="Sultan normal"/>
                          <w:b/>
                          <w:bCs/>
                          <w:position w:val="-4"/>
                          <w:sz w:val="24"/>
                          <w:szCs w:val="24"/>
                        </w:rPr>
                        <w:object w:dxaOrig="300" w:dyaOrig="260">
                          <v:shape id="_x0000_i1050" type="#_x0000_t75" style="width:14.9pt;height:12.95pt" o:ole="">
                            <v:imagedata r:id="rId80" o:title=""/>
                          </v:shape>
                          <o:OLEObject Type="Embed" ProgID="Equation.DSMT4" ShapeID="_x0000_i1050" DrawAspect="Content" ObjectID="_1615631905" r:id="rId119"/>
                        </w:object>
                      </w:r>
                      <w:r w:rsidRPr="001B55EE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تنتمي إلى المستقيم</w:t>
                      </w:r>
                      <w:r w:rsidRPr="001B55EE">
                        <w:rPr>
                          <w:rFonts w:cs="Sultan normal"/>
                          <w:b/>
                          <w:bCs/>
                          <w:position w:val="-14"/>
                          <w:sz w:val="24"/>
                          <w:szCs w:val="24"/>
                        </w:rPr>
                        <w:object w:dxaOrig="460" w:dyaOrig="400">
                          <v:shape id="_x0000_i1051" type="#_x0000_t75" style="width:22.7pt;height:20.1pt" o:ole="">
                            <v:imagedata r:id="rId82" o:title=""/>
                          </v:shape>
                          <o:OLEObject Type="Embed" ProgID="Equation.DSMT4" ShapeID="_x0000_i1051" DrawAspect="Content" ObjectID="_1615631906" r:id="rId120"/>
                        </w:object>
                      </w:r>
                      <w:r w:rsidRPr="001B55EE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و بفرض أن إحداثيتيه</w:t>
                      </w:r>
                      <w:r w:rsidRPr="001B55EE">
                        <w:rPr>
                          <w:rFonts w:cs="Sultan normal" w:hint="eastAsia"/>
                          <w:sz w:val="24"/>
                          <w:szCs w:val="24"/>
                          <w:rtl/>
                        </w:rPr>
                        <w:t>ا</w:t>
                      </w:r>
                      <w:r w:rsidRPr="001B55EE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هي</w:t>
                      </w:r>
                      <w:r w:rsidRPr="001B55EE">
                        <w:rPr>
                          <w:rFonts w:cs="Sultan normal"/>
                          <w:position w:val="-14"/>
                          <w:sz w:val="24"/>
                          <w:szCs w:val="24"/>
                        </w:rPr>
                        <w:object w:dxaOrig="680" w:dyaOrig="400">
                          <v:shape id="_x0000_i1052" type="#_x0000_t75" style="width:33.75pt;height:20.1pt" o:ole="">
                            <v:imagedata r:id="rId121" o:title=""/>
                          </v:shape>
                          <o:OLEObject Type="Embed" ProgID="Equation.DSMT4" ShapeID="_x0000_i1052" DrawAspect="Content" ObjectID="_1615631907" r:id="rId122"/>
                        </w:object>
                      </w:r>
                      <w:r w:rsidRPr="001B55EE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بي</w:t>
                      </w:r>
                      <w:r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>ّ</w:t>
                      </w:r>
                      <w:r w:rsidRPr="001B55EE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>ن أن:</w:t>
                      </w:r>
                    </w:p>
                    <w:p w:rsidR="001B55EE" w:rsidRPr="001B55EE" w:rsidRDefault="001B55EE" w:rsidP="001B55EE">
                      <w:pPr>
                        <w:pStyle w:val="Paragraphedeliste"/>
                        <w:bidi/>
                        <w:spacing w:after="0" w:line="240" w:lineRule="auto"/>
                        <w:ind w:left="349"/>
                        <w:rPr>
                          <w:rFonts w:cs="Sultan normal"/>
                          <w:sz w:val="24"/>
                          <w:szCs w:val="24"/>
                          <w:rtl/>
                        </w:rPr>
                      </w:pPr>
                      <w:r w:rsidRPr="001B55EE">
                        <w:rPr>
                          <w:position w:val="-18"/>
                        </w:rPr>
                        <w:object w:dxaOrig="2500" w:dyaOrig="480">
                          <v:shape id="_x0000_i1053" type="#_x0000_t75" style="width:125.2pt;height:24pt" o:ole="">
                            <v:imagedata r:id="rId123" o:title=""/>
                          </v:shape>
                          <o:OLEObject Type="Embed" ProgID="Equation.DSMT4" ShapeID="_x0000_i1053" DrawAspect="Content" ObjectID="_1615631908" r:id="rId124"/>
                        </w:object>
                      </w:r>
                      <w:r w:rsidRPr="001B55EE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</w:t>
                      </w:r>
                      <w:r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>..........</w:t>
                      </w:r>
                      <w:r w:rsidRPr="001B55EE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 </w:t>
                      </w:r>
                      <w:r w:rsidRPr="001B55EE">
                        <w:rPr>
                          <w:position w:val="-14"/>
                        </w:rPr>
                        <w:object w:dxaOrig="380" w:dyaOrig="400">
                          <v:shape id="_x0000_i1054" type="#_x0000_t75" style="width:18.8pt;height:20.1pt" o:ole="">
                            <v:imagedata r:id="rId125" o:title=""/>
                          </v:shape>
                          <o:OLEObject Type="Embed" ProgID="Equation.DSMT4" ShapeID="_x0000_i1054" DrawAspect="Content" ObjectID="_1615631909" r:id="rId126"/>
                        </w:object>
                      </w:r>
                    </w:p>
                    <w:p w:rsidR="00931CF4" w:rsidRPr="001B55EE" w:rsidRDefault="001B55EE" w:rsidP="001B55EE">
                      <w:pPr>
                        <w:numPr>
                          <w:ilvl w:val="0"/>
                          <w:numId w:val="12"/>
                        </w:numPr>
                        <w:bidi/>
                        <w:spacing w:after="0" w:line="240" w:lineRule="auto"/>
                        <w:ind w:left="349" w:hanging="284"/>
                        <w:rPr>
                          <w:rFonts w:cs="Sultan normal"/>
                          <w:sz w:val="24"/>
                          <w:szCs w:val="24"/>
                        </w:rPr>
                      </w:pPr>
                      <w:r w:rsidRPr="001B55EE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استنتج من </w:t>
                      </w:r>
                      <w:r w:rsidRPr="001B55EE">
                        <w:rPr>
                          <w:rFonts w:cs="Sultan normal"/>
                          <w:position w:val="-14"/>
                          <w:sz w:val="24"/>
                          <w:szCs w:val="24"/>
                        </w:rPr>
                        <w:object w:dxaOrig="340" w:dyaOrig="400">
                          <v:shape id="_x0000_i1055" type="#_x0000_t75" style="width:16.85pt;height:20.1pt" o:ole="">
                            <v:imagedata r:id="rId127" o:title=""/>
                          </v:shape>
                          <o:OLEObject Type="Embed" ProgID="Equation.DSMT4" ShapeID="_x0000_i1055" DrawAspect="Content" ObjectID="_1615631910" r:id="rId128"/>
                        </w:object>
                      </w:r>
                      <w:r w:rsidRPr="001B55EE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1B55EE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>و</w:t>
                      </w:r>
                      <w:r w:rsidRPr="001B55EE">
                        <w:rPr>
                          <w:rFonts w:cs="Sultan normal"/>
                          <w:position w:val="-14"/>
                          <w:sz w:val="24"/>
                          <w:szCs w:val="24"/>
                        </w:rPr>
                        <w:object w:dxaOrig="380" w:dyaOrig="400">
                          <v:shape id="_x0000_i1056" type="#_x0000_t75" style="width:18.8pt;height:20.1pt" o:ole="">
                            <v:imagedata r:id="rId129" o:title=""/>
                          </v:shape>
                          <o:OLEObject Type="Embed" ProgID="Equation.DSMT4" ShapeID="_x0000_i1056" DrawAspect="Content" ObjectID="_1615631911" r:id="rId130"/>
                        </w:object>
                      </w:r>
                      <w:r w:rsidRPr="001B55EE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أن</w:t>
                      </w:r>
                      <w:r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1B55EE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: </w:t>
                      </w:r>
                      <w:r w:rsidRPr="001B55EE">
                        <w:rPr>
                          <w:rFonts w:cs="Sultan normal"/>
                          <w:position w:val="-30"/>
                          <w:sz w:val="24"/>
                          <w:szCs w:val="24"/>
                        </w:rPr>
                        <w:object w:dxaOrig="2100" w:dyaOrig="720">
                          <v:shape id="_x0000_i1057" type="#_x0000_t75" style="width:105.1pt;height:36.3pt" o:ole="">
                            <v:imagedata r:id="rId131" o:title=""/>
                          </v:shape>
                          <o:OLEObject Type="Embed" ProgID="Equation.DSMT4" ShapeID="_x0000_i1057" DrawAspect="Content" ObjectID="_1615631912" r:id="rId132"/>
                        </w:object>
                      </w:r>
                      <w:r w:rsidR="00931CF4" w:rsidRPr="001B55EE">
                        <w:rPr>
                          <w:rFonts w:eastAsiaTheme="minorEastAsia" w:cs="Sultan normal" w:hint="cs"/>
                          <w:sz w:val="24"/>
                          <w:szCs w:val="24"/>
                          <w:rtl/>
                          <w:lang w:val="en-US" w:bidi="ar-DZ"/>
                        </w:rPr>
                        <w:t xml:space="preserve"> </w:t>
                      </w:r>
                    </w:p>
                    <w:p w:rsidR="00D525FE" w:rsidRPr="00D525FE" w:rsidRDefault="00931CF4" w:rsidP="00D525FE">
                      <w:pPr>
                        <w:bidi/>
                        <w:spacing w:after="0" w:line="240" w:lineRule="auto"/>
                        <w:rPr>
                          <w:rFonts w:eastAsiaTheme="minorEastAsia"/>
                          <w:b/>
                          <w:bCs/>
                          <w:sz w:val="32"/>
                          <w:szCs w:val="32"/>
                          <w:rtl/>
                          <w:lang w:val="en-US" w:bidi="ar-DZ"/>
                        </w:rPr>
                      </w:pPr>
                      <w:r w:rsidRPr="00426AD1">
                        <w:rPr>
                          <w:rFonts w:eastAsiaTheme="minorEastAsia" w:hint="cs"/>
                          <w:b/>
                          <w:bCs/>
                          <w:sz w:val="32"/>
                          <w:szCs w:val="32"/>
                          <w:highlight w:val="yellow"/>
                          <w:u w:val="single"/>
                          <w:rtl/>
                          <w:lang w:val="en-US" w:bidi="ar-DZ"/>
                        </w:rPr>
                        <w:t xml:space="preserve">مناقشة </w:t>
                      </w:r>
                      <w:proofErr w:type="gramStart"/>
                      <w:r w:rsidRPr="00426AD1">
                        <w:rPr>
                          <w:rFonts w:eastAsiaTheme="minorEastAsia" w:hint="cs"/>
                          <w:b/>
                          <w:bCs/>
                          <w:sz w:val="32"/>
                          <w:szCs w:val="32"/>
                          <w:highlight w:val="yellow"/>
                          <w:u w:val="single"/>
                          <w:rtl/>
                          <w:lang w:val="en-US" w:bidi="ar-DZ"/>
                        </w:rPr>
                        <w:t>النشاط</w:t>
                      </w:r>
                      <w:r w:rsidRPr="00426AD1">
                        <w:rPr>
                          <w:rFonts w:eastAsiaTheme="minorEastAsia" w:hint="cs"/>
                          <w:b/>
                          <w:bCs/>
                          <w:sz w:val="32"/>
                          <w:szCs w:val="32"/>
                          <w:highlight w:val="yellow"/>
                          <w:rtl/>
                          <w:lang w:val="en-US" w:bidi="ar-DZ"/>
                        </w:rPr>
                        <w:t xml:space="preserve"> :</w:t>
                      </w:r>
                      <w:proofErr w:type="gramEnd"/>
                    </w:p>
                    <w:p w:rsidR="00D525FE" w:rsidRPr="00AF599D" w:rsidRDefault="00D525FE" w:rsidP="00D525FE">
                      <w:pPr>
                        <w:pStyle w:val="Paragraphedeliste"/>
                        <w:numPr>
                          <w:ilvl w:val="0"/>
                          <w:numId w:val="13"/>
                        </w:numPr>
                        <w:bidi/>
                        <w:spacing w:after="200" w:line="276" w:lineRule="auto"/>
                        <w:ind w:left="0"/>
                        <w:jc w:val="both"/>
                        <w:rPr>
                          <w:rFonts w:cs="Traditional Arabic"/>
                          <w:sz w:val="30"/>
                          <w:szCs w:val="30"/>
                          <w:rtl/>
                          <w:lang w:bidi="ar-DZ"/>
                        </w:rPr>
                      </w:pPr>
                      <w:r>
                        <w:rPr>
                          <w:rFonts w:hint="cs"/>
                          <w:rtl/>
                          <w:lang w:bidi="ar-DZ"/>
                        </w:rPr>
                        <w:t xml:space="preserve">1) </w:t>
                      </w:r>
                      <w:r w:rsidRPr="001E12A6">
                        <w:rPr>
                          <w:position w:val="-22"/>
                          <w:lang w:bidi="ar-DZ"/>
                        </w:rPr>
                        <w:object w:dxaOrig="3360" w:dyaOrig="560">
                          <v:shape id="_x0000_i1058" type="#_x0000_t75" style="width:168pt;height:27.9pt" o:ole="">
                            <v:imagedata r:id="rId133" o:title=""/>
                          </v:shape>
                          <o:OLEObject Type="Embed" ProgID="Equation.DSMT4" ShapeID="_x0000_i1058" DrawAspect="Content" ObjectID="_1615631913" r:id="rId134"/>
                        </w:object>
                      </w:r>
                    </w:p>
                    <w:p w:rsidR="00D525FE" w:rsidRDefault="00D525FE" w:rsidP="00D525FE">
                      <w:pPr>
                        <w:bidi/>
                        <w:jc w:val="both"/>
                        <w:rPr>
                          <w:rFonts w:cs="Traditional Arabic"/>
                          <w:sz w:val="30"/>
                          <w:szCs w:val="30"/>
                          <w:rtl/>
                          <w:lang w:bidi="ar-DZ"/>
                        </w:rPr>
                      </w:pPr>
                      <w:r>
                        <w:rPr>
                          <w:rFonts w:cs="Traditional Arabic" w:hint="cs"/>
                          <w:sz w:val="30"/>
                          <w:szCs w:val="30"/>
                          <w:rtl/>
                          <w:lang w:bidi="ar-DZ"/>
                        </w:rPr>
                        <w:t xml:space="preserve">       </w:t>
                      </w:r>
                      <w:r w:rsidRPr="001E12A6">
                        <w:rPr>
                          <w:rFonts w:cs="Traditional Arabic"/>
                          <w:position w:val="-76"/>
                          <w:sz w:val="30"/>
                          <w:szCs w:val="30"/>
                          <w:lang w:bidi="ar-DZ"/>
                        </w:rPr>
                        <w:object w:dxaOrig="3100" w:dyaOrig="1620">
                          <v:shape id="_x0000_i1059" type="#_x0000_t75" style="width:155.05pt;height:81.1pt" o:ole="">
                            <v:imagedata r:id="rId135" o:title=""/>
                          </v:shape>
                          <o:OLEObject Type="Embed" ProgID="Equation.DSMT4" ShapeID="_x0000_i1059" DrawAspect="Content" ObjectID="_1615631914" r:id="rId136"/>
                        </w:object>
                      </w:r>
                    </w:p>
                    <w:p w:rsidR="00931CF4" w:rsidRDefault="00931CF4" w:rsidP="00191ABF">
                      <w:pPr>
                        <w:pStyle w:val="Paragraphedeliste"/>
                        <w:bidi/>
                        <w:ind w:left="-14" w:right="-1276"/>
                        <w:jc w:val="both"/>
                        <w:rPr>
                          <w:rFonts w:eastAsiaTheme="minorEastAsia"/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</w:p>
                    <w:p w:rsidR="00931CF4" w:rsidRDefault="00931CF4" w:rsidP="00A5749D">
                      <w:pPr>
                        <w:pStyle w:val="Paragraphedeliste"/>
                        <w:bidi/>
                        <w:ind w:left="-14" w:right="-1276"/>
                        <w:jc w:val="both"/>
                        <w:rPr>
                          <w:rFonts w:eastAsiaTheme="minorEastAsia"/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</w:p>
                    <w:p w:rsidR="00931CF4" w:rsidRDefault="00931CF4" w:rsidP="00A5749D">
                      <w:pPr>
                        <w:pStyle w:val="Paragraphedeliste"/>
                        <w:bidi/>
                        <w:ind w:left="-14" w:right="-1276"/>
                        <w:jc w:val="both"/>
                        <w:rPr>
                          <w:rFonts w:eastAsiaTheme="minorEastAsia"/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</w:p>
                    <w:p w:rsidR="00931CF4" w:rsidRDefault="00931CF4" w:rsidP="00A5749D">
                      <w:pPr>
                        <w:pStyle w:val="Paragraphedeliste"/>
                        <w:bidi/>
                        <w:ind w:left="-14" w:right="-1276"/>
                        <w:jc w:val="both"/>
                        <w:rPr>
                          <w:rFonts w:eastAsiaTheme="minorEastAsia"/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</w:p>
                    <w:p w:rsidR="00931CF4" w:rsidRDefault="00931CF4" w:rsidP="00A5749D">
                      <w:pPr>
                        <w:pStyle w:val="Paragraphedeliste"/>
                        <w:bidi/>
                        <w:ind w:left="-14" w:right="-1276"/>
                        <w:jc w:val="both"/>
                        <w:rPr>
                          <w:rFonts w:eastAsiaTheme="minorEastAsia"/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</w:p>
                    <w:p w:rsidR="00931CF4" w:rsidRDefault="00931CF4" w:rsidP="00A5749D">
                      <w:pPr>
                        <w:pStyle w:val="Paragraphedeliste"/>
                        <w:bidi/>
                        <w:ind w:left="-14" w:right="-1276"/>
                        <w:jc w:val="both"/>
                        <w:rPr>
                          <w:rFonts w:eastAsiaTheme="minorEastAsia"/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</w:p>
                    <w:p w:rsidR="00931CF4" w:rsidRDefault="00931CF4" w:rsidP="00A5749D">
                      <w:pPr>
                        <w:pStyle w:val="Paragraphedeliste"/>
                        <w:bidi/>
                        <w:ind w:left="-14" w:right="-1276"/>
                        <w:jc w:val="both"/>
                        <w:rPr>
                          <w:rFonts w:eastAsiaTheme="minorEastAsia"/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</w:p>
                    <w:p w:rsidR="00931CF4" w:rsidRPr="009A423C" w:rsidRDefault="00931CF4" w:rsidP="00A5749D">
                      <w:pPr>
                        <w:pStyle w:val="Paragraphedeliste"/>
                        <w:bidi/>
                        <w:ind w:left="-14" w:right="-1276"/>
                        <w:jc w:val="both"/>
                        <w:rPr>
                          <w:rFonts w:eastAsiaTheme="minorEastAsia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</w:p>
    <w:p w:rsidR="00585C7B" w:rsidRDefault="00585C7B" w:rsidP="00585C7B">
      <w:pPr>
        <w:bidi/>
        <w:ind w:left="-426"/>
        <w:rPr>
          <w:rtl/>
        </w:rPr>
      </w:pPr>
    </w:p>
    <w:p w:rsidR="00585C7B" w:rsidRDefault="00585C7B" w:rsidP="00585C7B">
      <w:pPr>
        <w:bidi/>
        <w:ind w:left="-426"/>
        <w:rPr>
          <w:rtl/>
        </w:rPr>
      </w:pPr>
    </w:p>
    <w:p w:rsidR="00585C7B" w:rsidRDefault="00585C7B" w:rsidP="00585C7B">
      <w:pPr>
        <w:bidi/>
        <w:ind w:left="-426"/>
        <w:rPr>
          <w:rtl/>
        </w:rPr>
      </w:pPr>
    </w:p>
    <w:p w:rsidR="00585C7B" w:rsidRDefault="00585C7B" w:rsidP="00585C7B">
      <w:pPr>
        <w:bidi/>
        <w:ind w:left="-426"/>
        <w:rPr>
          <w:rtl/>
        </w:rPr>
      </w:pPr>
    </w:p>
    <w:p w:rsidR="00585C7B" w:rsidRDefault="00585C7B" w:rsidP="00585C7B">
      <w:pPr>
        <w:bidi/>
        <w:ind w:left="-426"/>
        <w:rPr>
          <w:rtl/>
        </w:rPr>
      </w:pPr>
    </w:p>
    <w:p w:rsidR="00A5749D" w:rsidRDefault="00A5749D" w:rsidP="00585C7B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C378A" w:rsidRDefault="00AC378A" w:rsidP="00AC378A">
      <w:pPr>
        <w:bidi/>
        <w:ind w:left="-426"/>
        <w:rPr>
          <w:rtl/>
        </w:rPr>
      </w:pPr>
    </w:p>
    <w:p w:rsidR="00D67AFA" w:rsidRDefault="00671C4A" w:rsidP="00A5749D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lastRenderedPageBreak/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35881</wp:posOffset>
                </wp:positionH>
                <wp:positionV relativeFrom="paragraph">
                  <wp:posOffset>18261</wp:posOffset>
                </wp:positionV>
                <wp:extent cx="5013325" cy="9803027"/>
                <wp:effectExtent l="19050" t="19050" r="15875" b="27305"/>
                <wp:wrapNone/>
                <wp:docPr id="6" name="Rectangl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013325" cy="9803027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31750"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D525FE" w:rsidRPr="00D525FE" w:rsidRDefault="00D525FE" w:rsidP="00D525FE">
                            <w:pPr>
                              <w:bidi/>
                              <w:spacing w:after="0" w:line="240" w:lineRule="auto"/>
                              <w:rPr>
                                <w:rFonts w:cs="Sultan normal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eastAsiaTheme="minorEastAsia" w:cs="Sultan normal" w:hint="cs"/>
                                <w:sz w:val="24"/>
                                <w:szCs w:val="24"/>
                                <w:rtl/>
                                <w:lang w:val="en-US" w:bidi="ar-DZ"/>
                              </w:rPr>
                              <w:t xml:space="preserve"> </w:t>
                            </w:r>
                            <w:r w:rsidRPr="00D525FE">
                              <w:rPr>
                                <w:rFonts w:asciiTheme="majorBidi" w:eastAsiaTheme="minorEastAsia" w:hAnsiTheme="majorBidi" w:cstheme="majorBidi"/>
                                <w:sz w:val="24"/>
                                <w:szCs w:val="24"/>
                                <w:rtl/>
                                <w:lang w:val="en-US" w:bidi="ar-DZ"/>
                              </w:rPr>
                              <w:t>2 )</w:t>
                            </w:r>
                            <w:r>
                              <w:rPr>
                                <w:rFonts w:eastAsiaTheme="minorEastAsia" w:cs="Sultan normal" w:hint="cs"/>
                                <w:sz w:val="24"/>
                                <w:szCs w:val="24"/>
                                <w:rtl/>
                                <w:lang w:val="en-US" w:bidi="ar-DZ"/>
                              </w:rPr>
                              <w:t>لدينا :</w:t>
                            </w:r>
                          </w:p>
                          <w:p w:rsidR="00D525FE" w:rsidRPr="00D525FE" w:rsidRDefault="00D525FE" w:rsidP="00D525FE">
                            <w:pPr>
                              <w:bidi/>
                              <w:spacing w:after="0" w:line="240" w:lineRule="auto"/>
                              <w:rPr>
                                <w:rFonts w:cs="Sultan normal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D525FE">
                              <w:rPr>
                                <w:rFonts w:cs="Sultan normal"/>
                                <w:position w:val="-14"/>
                                <w:sz w:val="24"/>
                                <w:szCs w:val="24"/>
                                <w:lang w:bidi="ar-DZ"/>
                              </w:rPr>
                              <w:object w:dxaOrig="4180" w:dyaOrig="440">
                                <v:shape id="_x0000_i1061" type="#_x0000_t75" style="width:208.85pt;height:21.4pt" o:ole="">
                                  <v:imagedata r:id="rId137" o:title=""/>
                                </v:shape>
                                <o:OLEObject Type="Embed" ProgID="Equation.DSMT4" ShapeID="_x0000_i1061" DrawAspect="Content" ObjectID="_1615630894" r:id="rId138"/>
                              </w:object>
                            </w:r>
                            <w:r w:rsidRPr="00D525F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و منه :</w:t>
                            </w:r>
                          </w:p>
                          <w:p w:rsidR="00D525FE" w:rsidRPr="00D525FE" w:rsidRDefault="00D525FE" w:rsidP="00D525FE">
                            <w:pPr>
                              <w:bidi/>
                              <w:spacing w:after="0" w:line="240" w:lineRule="auto"/>
                              <w:rPr>
                                <w:rFonts w:cs="Sultan normal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D525FE">
                              <w:rPr>
                                <w:rFonts w:cs="Sultan normal"/>
                                <w:position w:val="-42"/>
                                <w:sz w:val="24"/>
                                <w:szCs w:val="24"/>
                                <w:lang w:bidi="ar-DZ"/>
                              </w:rPr>
                              <w:object w:dxaOrig="4680" w:dyaOrig="960">
                                <v:shape id="_x0000_i1062" type="#_x0000_t75" style="width:234.15pt;height:48pt" o:ole="">
                                  <v:imagedata r:id="rId139" o:title=""/>
                                </v:shape>
                                <o:OLEObject Type="Embed" ProgID="Equation.DSMT4" ShapeID="_x0000_i1062" DrawAspect="Content" ObjectID="_1615630895" r:id="rId140"/>
                              </w:object>
                            </w:r>
                          </w:p>
                          <w:p w:rsidR="00D525FE" w:rsidRPr="00D525FE" w:rsidRDefault="00D525FE" w:rsidP="00D525FE">
                            <w:pPr>
                              <w:bidi/>
                              <w:spacing w:after="0" w:line="240" w:lineRule="auto"/>
                              <w:rPr>
                                <w:rFonts w:cs="Sultan normal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أي :  </w:t>
                            </w:r>
                            <w:r w:rsidRPr="00D525FE">
                              <w:rPr>
                                <w:rFonts w:cs="Sultan normal"/>
                                <w:position w:val="-18"/>
                                <w:sz w:val="24"/>
                                <w:szCs w:val="24"/>
                                <w:lang w:bidi="ar-DZ"/>
                              </w:rPr>
                              <w:object w:dxaOrig="2940" w:dyaOrig="480">
                                <v:shape id="_x0000_i1063" type="#_x0000_t75" style="width:155.7pt;height:24.65pt" o:ole="">
                                  <v:imagedata r:id="rId141" o:title=""/>
                                </v:shape>
                                <o:OLEObject Type="Embed" ProgID="Equation.DSMT4" ShapeID="_x0000_i1063" DrawAspect="Content" ObjectID="_1615630896" r:id="rId142"/>
                              </w:object>
                            </w:r>
                          </w:p>
                          <w:p w:rsidR="00D525FE" w:rsidRPr="00D525FE" w:rsidRDefault="00D525FE" w:rsidP="00D525FE">
                            <w:pPr>
                              <w:bidi/>
                              <w:spacing w:after="0" w:line="240" w:lineRule="auto"/>
                              <w:rPr>
                                <w:rFonts w:cs="Sultan normal"/>
                                <w:sz w:val="24"/>
                                <w:szCs w:val="24"/>
                                <w:rtl/>
                              </w:rPr>
                            </w:pPr>
                            <w:r w:rsidRPr="00D525F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3</w:t>
                            </w:r>
                            <w:r w:rsidRPr="00D525FE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rtl/>
                              </w:rPr>
                              <w:t>)</w:t>
                            </w:r>
                            <w:r w:rsidRPr="00D525F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من </w:t>
                            </w:r>
                            <w:r w:rsidRPr="00D525FE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rtl/>
                              </w:rPr>
                              <w:t>(1)</w:t>
                            </w:r>
                            <w:r w:rsidRPr="00D525F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و </w:t>
                            </w:r>
                            <w:r w:rsidRPr="00D525FE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rtl/>
                              </w:rPr>
                              <w:t>(2)</w:t>
                            </w:r>
                            <w:r w:rsidRPr="00D525F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نستنتج </w:t>
                            </w:r>
                            <w:proofErr w:type="gramStart"/>
                            <w:r w:rsidRPr="00D525F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>أن :</w:t>
                            </w:r>
                            <w:proofErr w:type="gramEnd"/>
                            <w:r w:rsidRPr="00D525F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D525FE">
                              <w:rPr>
                                <w:rFonts w:cs="Sultan normal"/>
                                <w:position w:val="-14"/>
                                <w:sz w:val="24"/>
                                <w:szCs w:val="24"/>
                              </w:rPr>
                              <w:object w:dxaOrig="3120" w:dyaOrig="460">
                                <v:shape id="_x0000_i1064" type="#_x0000_t75" style="width:156.3pt;height:23.35pt" o:ole="">
                                  <v:imagedata r:id="rId143" o:title=""/>
                                </v:shape>
                                <o:OLEObject Type="Embed" ProgID="Equation.DSMT4" ShapeID="_x0000_i1064" DrawAspect="Content" ObjectID="_1615630897" r:id="rId144"/>
                              </w:object>
                            </w:r>
                          </w:p>
                          <w:p w:rsidR="00D525FE" w:rsidRDefault="00D525FE" w:rsidP="00D525FE">
                            <w:pPr>
                              <w:bidi/>
                              <w:spacing w:after="0" w:line="240" w:lineRule="auto"/>
                              <w:rPr>
                                <w:rFonts w:cs="Traditional Arabic"/>
                                <w:sz w:val="30"/>
                                <w:szCs w:val="30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         </w:t>
                            </w:r>
                            <w:r w:rsidRPr="00D525F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و منه   </w:t>
                            </w:r>
                            <w:r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:</w:t>
                            </w:r>
                            <w:r w:rsidRPr="00D525F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     </w:t>
                            </w:r>
                            <w:r w:rsidRPr="00D525FE">
                              <w:rPr>
                                <w:rFonts w:cs="Sultan normal"/>
                                <w:position w:val="-32"/>
                                <w:sz w:val="24"/>
                                <w:szCs w:val="24"/>
                                <w:lang w:bidi="ar-DZ"/>
                              </w:rPr>
                              <w:object w:dxaOrig="2140" w:dyaOrig="780">
                                <v:shape id="_x0000_i1065" type="#_x0000_t75" style="width:107.05pt;height:38.9pt" o:ole="">
                                  <v:imagedata r:id="rId145" o:title=""/>
                                </v:shape>
                                <o:OLEObject Type="Embed" ProgID="Equation.DSMT4" ShapeID="_x0000_i1065" DrawAspect="Content" ObjectID="_1615630898" r:id="rId146"/>
                              </w:object>
                            </w:r>
                          </w:p>
                          <w:p w:rsidR="00931CF4" w:rsidRPr="004B6385" w:rsidRDefault="004B6385" w:rsidP="004B6385">
                            <w:pPr>
                              <w:bidi/>
                              <w:spacing w:after="0" w:line="240" w:lineRule="auto"/>
                              <w:rPr>
                                <w:rFonts w:asciiTheme="majorBidi" w:hAnsiTheme="majorBidi" w:cstheme="majorBidi"/>
                                <w:b/>
                                <w:bCs/>
                                <w:noProof/>
                                <w:color w:val="0000FF"/>
                                <w:sz w:val="32"/>
                                <w:szCs w:val="32"/>
                                <w:u w:val="single"/>
                                <w:rtl/>
                                <w:lang w:bidi="ar-DZ"/>
                              </w:rPr>
                            </w:pPr>
                            <w:r w:rsidRPr="004B6385">
                              <w:rPr>
                                <w:rFonts w:asciiTheme="majorBidi" w:hAnsiTheme="majorBidi" w:cstheme="majorBidi"/>
                                <w:b/>
                                <w:bCs/>
                                <w:noProof/>
                                <w:color w:val="0000FF"/>
                                <w:sz w:val="32"/>
                                <w:szCs w:val="32"/>
                                <w:u w:val="single"/>
                                <w:rtl/>
                              </w:rPr>
                              <w:t>المسافة بين نقطة و مستقيم</w:t>
                            </w:r>
                          </w:p>
                          <w:p w:rsidR="00D525FE" w:rsidRDefault="00D525FE" w:rsidP="00D525FE">
                            <w:pPr>
                              <w:bidi/>
                              <w:spacing w:after="0" w:line="240" w:lineRule="auto"/>
                              <w:rPr>
                                <w:rFonts w:cs="Simplified Arabic"/>
                                <w:rtl/>
                                <w:lang w:val="fr-FR"/>
                              </w:rPr>
                            </w:pPr>
                            <w:r w:rsidRPr="00007C93">
                              <w:rPr>
                                <w:rFonts w:cs="Simplified Arabic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u w:val="single"/>
                                <w:rtl/>
                                <w:lang w:val="fr-FR"/>
                              </w:rPr>
                              <w:t>مبرهنة</w:t>
                            </w:r>
                            <w:r w:rsidRPr="00007C93">
                              <w:rPr>
                                <w:rFonts w:cs="Simplified Arabic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val="fr-FR"/>
                              </w:rPr>
                              <w:t>:</w:t>
                            </w:r>
                            <w:r>
                              <w:rPr>
                                <w:rFonts w:cs="Simplified Arabic" w:hint="cs"/>
                                <w:rtl/>
                                <w:lang w:val="fr-FR"/>
                              </w:rPr>
                              <w:t xml:space="preserve"> </w:t>
                            </w:r>
                          </w:p>
                          <w:p w:rsidR="00D525FE" w:rsidRPr="00432945" w:rsidRDefault="00D525FE" w:rsidP="00432945">
                            <w:pPr>
                              <w:bidi/>
                              <w:spacing w:after="0" w:line="240" w:lineRule="auto"/>
                              <w:rPr>
                                <w:rFonts w:cs="Sultan normal"/>
                                <w:sz w:val="24"/>
                                <w:szCs w:val="24"/>
                                <w:rtl/>
                              </w:rPr>
                            </w:pPr>
                            <w:r w:rsidRPr="00D525F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في معلم متعامد و متجانس المسافة </w:t>
                            </w:r>
                            <w:proofErr w:type="gramStart"/>
                            <w:r w:rsidRPr="00D525F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  <w:lang w:val="fr-FR"/>
                              </w:rPr>
                              <w:t>بين</w:t>
                            </w:r>
                            <w:proofErr w:type="gramEnd"/>
                            <w:r w:rsidRPr="00D525F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نقطة</w:t>
                            </w:r>
                            <w:r w:rsidRPr="00D525FE">
                              <w:rPr>
                                <w:rFonts w:cs="Sultan normal"/>
                                <w:position w:val="-14"/>
                                <w:sz w:val="24"/>
                                <w:szCs w:val="24"/>
                              </w:rPr>
                              <w:object w:dxaOrig="1060" w:dyaOrig="400">
                                <v:shape id="_x0000_i1066" type="#_x0000_t75" style="width:53.2pt;height:20.1pt" o:ole="">
                                  <v:imagedata r:id="rId21" o:title=""/>
                                </v:shape>
                                <o:OLEObject Type="Embed" ProgID="Equation.DSMT4" ShapeID="_x0000_i1066" DrawAspect="Content" ObjectID="_1615630899" r:id="rId147"/>
                              </w:object>
                            </w:r>
                            <w:r w:rsidRPr="00D525F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و مستقيم</w:t>
                            </w:r>
                            <w:r w:rsidRPr="00D525FE">
                              <w:rPr>
                                <w:rFonts w:cs="Sultan normal"/>
                                <w:b/>
                                <w:bCs/>
                                <w:position w:val="-14"/>
                                <w:sz w:val="24"/>
                                <w:szCs w:val="24"/>
                              </w:rPr>
                              <w:object w:dxaOrig="460" w:dyaOrig="400">
                                <v:shape id="_x0000_i1067" type="#_x0000_t75" style="width:22.7pt;height:20.1pt" o:ole="">
                                  <v:imagedata r:id="rId17" o:title=""/>
                                </v:shape>
                                <o:OLEObject Type="Embed" ProgID="Equation.DSMT4" ShapeID="_x0000_i1067" DrawAspect="Content" ObjectID="_1615630900" r:id="rId148"/>
                              </w:object>
                            </w:r>
                            <w:r w:rsidRPr="00D525F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معادلته </w:t>
                            </w:r>
                            <w:r w:rsidRPr="00D525FE">
                              <w:rPr>
                                <w:rFonts w:cs="Sultan normal"/>
                                <w:position w:val="-10"/>
                                <w:sz w:val="24"/>
                                <w:szCs w:val="24"/>
                              </w:rPr>
                              <w:object w:dxaOrig="1500" w:dyaOrig="320">
                                <v:shape id="_x0000_i1068" type="#_x0000_t75" style="width:75.25pt;height:16.2pt" o:ole="">
                                  <v:imagedata r:id="rId149" o:title=""/>
                                </v:shape>
                                <o:OLEObject Type="Embed" ProgID="Equation.DSMT4" ShapeID="_x0000_i1068" DrawAspect="Content" ObjectID="_1615630901" r:id="rId150"/>
                              </w:object>
                            </w:r>
                            <w:r w:rsidRPr="00D525F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هي:</w:t>
                            </w:r>
                            <w:r w:rsidR="00432945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     </w:t>
                            </w:r>
                            <w:r w:rsidR="00432945" w:rsidRPr="00432945">
                              <w:rPr>
                                <w:rFonts w:cs="Sultan normal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432945" w:rsidRPr="00D525FE">
                              <w:rPr>
                                <w:rFonts w:cs="Sultan normal"/>
                                <w:position w:val="-30"/>
                                <w:sz w:val="24"/>
                                <w:szCs w:val="24"/>
                              </w:rPr>
                              <w:object w:dxaOrig="1460" w:dyaOrig="720">
                                <v:shape id="_x0000_i1069" type="#_x0000_t75" style="width:73.3pt;height:36.3pt" o:ole="">
                                  <v:imagedata r:id="rId151" o:title=""/>
                                </v:shape>
                                <o:OLEObject Type="Embed" ProgID="Equation.DSMT4" ShapeID="_x0000_i1069" DrawAspect="Content" ObjectID="_1615630902" r:id="rId152"/>
                              </w:object>
                            </w:r>
                          </w:p>
                          <w:p w:rsidR="004B6385" w:rsidRDefault="004B6385" w:rsidP="004B6385">
                            <w:pPr>
                              <w:bidi/>
                              <w:spacing w:after="0" w:line="240" w:lineRule="auto"/>
                              <w:rPr>
                                <w:b/>
                                <w:bCs/>
                                <w:color w:val="FF0000"/>
                                <w:sz w:val="32"/>
                                <w:szCs w:val="32"/>
                                <w:u w:val="single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color w:val="FF0000"/>
                                <w:sz w:val="32"/>
                                <w:szCs w:val="32"/>
                                <w:u w:val="single"/>
                                <w:rtl/>
                              </w:rPr>
                              <w:t>مثال :</w:t>
                            </w:r>
                          </w:p>
                          <w:p w:rsidR="004B6385" w:rsidRPr="004B6385" w:rsidRDefault="004B6385" w:rsidP="004B6385">
                            <w:pPr>
                              <w:bidi/>
                              <w:spacing w:after="0" w:line="240" w:lineRule="auto"/>
                              <w:rPr>
                                <w:rFonts w:cs="Sultan normal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u w:val="single"/>
                                <w:rtl/>
                              </w:rPr>
                            </w:pPr>
                            <w:r w:rsidRPr="004B6385">
                              <w:rPr>
                                <w:rFonts w:eastAsiaTheme="minorEastAsia" w:cs="Sultan normal" w:hint="cs"/>
                                <w:sz w:val="24"/>
                                <w:szCs w:val="24"/>
                                <w:rtl/>
                                <w:lang w:val="en-US" w:bidi="ar-DZ"/>
                              </w:rPr>
                              <w:t xml:space="preserve">المستوي منسوب إلى المعلم المتعامد </w:t>
                            </w:r>
                            <w:proofErr w:type="gramStart"/>
                            <w:r w:rsidRPr="004B6385">
                              <w:rPr>
                                <w:rFonts w:eastAsiaTheme="minorEastAsia" w:cs="Sultan normal" w:hint="cs"/>
                                <w:sz w:val="24"/>
                                <w:szCs w:val="24"/>
                                <w:rtl/>
                                <w:lang w:val="en-US" w:bidi="ar-DZ"/>
                              </w:rPr>
                              <w:t>والمتجانس</w:t>
                            </w:r>
                            <w:proofErr w:type="gramEnd"/>
                            <w:r w:rsidRPr="004B6385">
                              <w:rPr>
                                <w:rFonts w:eastAsiaTheme="minorEastAsia" w:cs="Sultan normal"/>
                                <w:position w:val="-18"/>
                                <w:sz w:val="24"/>
                                <w:szCs w:val="24"/>
                                <w:lang w:val="en-US" w:bidi="ar-DZ"/>
                              </w:rPr>
                              <w:object w:dxaOrig="840" w:dyaOrig="480">
                                <v:shape id="_x0000_i1070" type="#_x0000_t75" style="width:42.15pt;height:24pt" o:ole="">
                                  <v:imagedata r:id="rId84" o:title=""/>
                                </v:shape>
                                <o:OLEObject Type="Embed" ProgID="Equation.DSMT4" ShapeID="_x0000_i1070" DrawAspect="Content" ObjectID="_1615630903" r:id="rId153"/>
                              </w:object>
                            </w:r>
                          </w:p>
                          <w:p w:rsidR="004B6385" w:rsidRPr="004B6385" w:rsidRDefault="004B6385" w:rsidP="004B6385">
                            <w:pPr>
                              <w:bidi/>
                              <w:spacing w:after="0" w:line="240" w:lineRule="auto"/>
                              <w:rPr>
                                <w:rFonts w:cs="Sultan normal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4B6385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حساب المسافة بين النقطة </w:t>
                            </w:r>
                            <w:r w:rsidR="00A80AF3" w:rsidRPr="004B6385">
                              <w:rPr>
                                <w:rFonts w:cs="Sultan normal"/>
                                <w:position w:val="-14"/>
                                <w:sz w:val="24"/>
                                <w:szCs w:val="24"/>
                                <w:lang w:bidi="ar-DZ"/>
                              </w:rPr>
                              <w:object w:dxaOrig="800" w:dyaOrig="400">
                                <v:shape id="_x0000_i1071" type="#_x0000_t75" style="width:39.55pt;height:20.1pt" o:ole="">
                                  <v:imagedata r:id="rId154" o:title=""/>
                                </v:shape>
                                <o:OLEObject Type="Embed" ProgID="Equation.DSMT4" ShapeID="_x0000_i1071" DrawAspect="Content" ObjectID="_1615630904" r:id="rId155"/>
                              </w:object>
                            </w:r>
                            <w:r w:rsidRPr="004B6385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و المستقيم </w:t>
                            </w:r>
                            <w:r w:rsidR="00855CE1" w:rsidRPr="004B6385">
                              <w:rPr>
                                <w:rFonts w:cs="Sultan normal"/>
                                <w:position w:val="-14"/>
                                <w:sz w:val="24"/>
                                <w:szCs w:val="24"/>
                                <w:lang w:bidi="ar-DZ"/>
                              </w:rPr>
                              <w:object w:dxaOrig="499" w:dyaOrig="400">
                                <v:shape id="_x0000_i1072" type="#_x0000_t75" style="width:24.65pt;height:20.1pt" o:ole="">
                                  <v:imagedata r:id="rId156" o:title=""/>
                                </v:shape>
                                <o:OLEObject Type="Embed" ProgID="Equation.DSMT4" ShapeID="_x0000_i1072" DrawAspect="Content" ObjectID="_1615630905" r:id="rId157"/>
                              </w:object>
                            </w:r>
                            <w:r w:rsidRPr="004B6385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proofErr w:type="gramStart"/>
                            <w:r w:rsidRPr="004B6385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ذي</w:t>
                            </w:r>
                            <w:proofErr w:type="gramEnd"/>
                            <w:r w:rsidRPr="004B6385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المعادلة: </w:t>
                            </w:r>
                            <w:r w:rsidR="00A80AF3" w:rsidRPr="004B6385">
                              <w:rPr>
                                <w:rFonts w:cs="Sultan normal"/>
                                <w:position w:val="-10"/>
                                <w:sz w:val="24"/>
                                <w:szCs w:val="24"/>
                                <w:lang w:bidi="ar-DZ"/>
                              </w:rPr>
                              <w:object w:dxaOrig="1620" w:dyaOrig="320">
                                <v:shape id="_x0000_i1073" type="#_x0000_t75" style="width:81.1pt;height:16.2pt" o:ole="">
                                  <v:imagedata r:id="rId158" o:title=""/>
                                </v:shape>
                                <o:OLEObject Type="Embed" ProgID="Equation.DSMT4" ShapeID="_x0000_i1073" DrawAspect="Content" ObjectID="_1615630906" r:id="rId159"/>
                              </w:object>
                            </w:r>
                            <w:r w:rsidRPr="004B6385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</w:p>
                          <w:p w:rsidR="00D525FE" w:rsidRPr="00373CCE" w:rsidRDefault="00076EFC" w:rsidP="00373CCE">
                            <w:pPr>
                              <w:bidi/>
                              <w:spacing w:after="0" w:line="240" w:lineRule="auto"/>
                              <w:rPr>
                                <w:rFonts w:cs="Traditional Arabic"/>
                                <w:sz w:val="30"/>
                                <w:szCs w:val="30"/>
                                <w:rtl/>
                                <w:lang w:bidi="ar-DZ"/>
                              </w:rPr>
                            </w:pPr>
                            <w:r w:rsidRPr="004B6385">
                              <w:rPr>
                                <w:rFonts w:cs="Sultan normal"/>
                                <w:position w:val="-30"/>
                                <w:sz w:val="24"/>
                                <w:szCs w:val="24"/>
                                <w:lang w:bidi="ar-DZ"/>
                              </w:rPr>
                              <w:object w:dxaOrig="3980" w:dyaOrig="760">
                                <v:shape id="_x0000_i1074" type="#_x0000_t75" style="width:199.15pt;height:38.25pt" o:ole="">
                                  <v:imagedata r:id="rId160" o:title=""/>
                                </v:shape>
                                <o:OLEObject Type="Embed" ProgID="Equation.DSMT4" ShapeID="_x0000_i1074" DrawAspect="Content" ObjectID="_1615630907" r:id="rId161"/>
                              </w:object>
                            </w:r>
                            <w:r w:rsidR="004B6385">
                              <w:rPr>
                                <w:rFonts w:cs="Traditional Arabic" w:hint="cs"/>
                                <w:sz w:val="30"/>
                                <w:szCs w:val="30"/>
                                <w:rtl/>
                                <w:lang w:bidi="ar-DZ"/>
                              </w:rPr>
                              <w:t xml:space="preserve"> </w:t>
                            </w:r>
                          </w:p>
                          <w:p w:rsidR="00931CF4" w:rsidRDefault="00931CF4" w:rsidP="002A4B1E">
                            <w:pPr>
                              <w:bidi/>
                              <w:spacing w:after="0" w:line="240" w:lineRule="auto"/>
                              <w:rPr>
                                <w:b/>
                                <w:bCs/>
                                <w:color w:val="FF0000"/>
                                <w:sz w:val="32"/>
                                <w:szCs w:val="32"/>
                                <w:u w:val="single"/>
                                <w:rtl/>
                                <w:lang w:bidi="ar-DZ"/>
                              </w:rPr>
                            </w:pPr>
                            <w:r w:rsidRPr="00883151">
                              <w:rPr>
                                <w:rFonts w:hint="cs"/>
                                <w:b/>
                                <w:bCs/>
                                <w:color w:val="FF0000"/>
                                <w:sz w:val="32"/>
                                <w:szCs w:val="32"/>
                                <w:u w:val="single"/>
                                <w:rtl/>
                                <w:lang w:bidi="ar-DZ"/>
                              </w:rPr>
                              <w:t xml:space="preserve">نشاط </w:t>
                            </w:r>
                            <w:proofErr w:type="gramStart"/>
                            <w:r w:rsidRPr="00883151">
                              <w:rPr>
                                <w:rFonts w:hint="cs"/>
                                <w:b/>
                                <w:bCs/>
                                <w:color w:val="FF0000"/>
                                <w:sz w:val="32"/>
                                <w:szCs w:val="32"/>
                                <w:u w:val="single"/>
                                <w:rtl/>
                                <w:lang w:bidi="ar-DZ"/>
                              </w:rPr>
                              <w:t>تقويمي :</w:t>
                            </w:r>
                            <w:proofErr w:type="gramEnd"/>
                          </w:p>
                          <w:p w:rsidR="00076EFC" w:rsidRPr="00076EFC" w:rsidRDefault="00076EFC" w:rsidP="00076EFC">
                            <w:pPr>
                              <w:numPr>
                                <w:ilvl w:val="0"/>
                                <w:numId w:val="16"/>
                              </w:numPr>
                              <w:bidi/>
                              <w:spacing w:after="0" w:line="240" w:lineRule="auto"/>
                              <w:ind w:left="462" w:hanging="283"/>
                              <w:rPr>
                                <w:rFonts w:cs="Sultan normal"/>
                                <w:sz w:val="24"/>
                                <w:szCs w:val="24"/>
                              </w:rPr>
                            </w:pPr>
                            <w:r w:rsidRPr="00076EFC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>أحسب المسافة بين النقطة</w:t>
                            </w:r>
                            <w:r w:rsidRPr="00076EFC">
                              <w:rPr>
                                <w:rFonts w:cs="Sultan normal"/>
                                <w:position w:val="-14"/>
                                <w:sz w:val="24"/>
                                <w:szCs w:val="24"/>
                              </w:rPr>
                              <w:object w:dxaOrig="780" w:dyaOrig="400">
                                <v:shape id="_x0000_i1075" type="#_x0000_t75" style="width:38.9pt;height:20.1pt" o:ole="">
                                  <v:imagedata r:id="rId162" o:title=""/>
                                </v:shape>
                                <o:OLEObject Type="Embed" ProgID="Equation.DSMT4" ShapeID="_x0000_i1075" DrawAspect="Content" ObjectID="_1615630908" r:id="rId163"/>
                              </w:object>
                            </w:r>
                            <w:r w:rsidRPr="00076EFC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و المستقيم</w:t>
                            </w:r>
                            <w:r w:rsidRPr="00076EFC">
                              <w:rPr>
                                <w:rFonts w:cs="Sultan normal"/>
                                <w:b/>
                                <w:bCs/>
                                <w:position w:val="-14"/>
                                <w:sz w:val="24"/>
                                <w:szCs w:val="24"/>
                              </w:rPr>
                              <w:object w:dxaOrig="460" w:dyaOrig="400">
                                <v:shape id="_x0000_i1076" type="#_x0000_t75" style="width:22.7pt;height:20.1pt" o:ole="">
                                  <v:imagedata r:id="rId17" o:title=""/>
                                </v:shape>
                                <o:OLEObject Type="Embed" ProgID="Equation.DSMT4" ShapeID="_x0000_i1076" DrawAspect="Content" ObjectID="_1615630909" r:id="rId164"/>
                              </w:object>
                            </w:r>
                            <w:r w:rsidRPr="00076EFC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proofErr w:type="gramStart"/>
                            <w:r w:rsidRPr="00076EFC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>ذو</w:t>
                            </w:r>
                            <w:proofErr w:type="gramEnd"/>
                            <w:r w:rsidRPr="00076EFC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المعدلة: </w:t>
                            </w:r>
                            <w:r w:rsidRPr="00076EFC">
                              <w:rPr>
                                <w:rFonts w:cs="Sultan normal"/>
                                <w:position w:val="-10"/>
                                <w:sz w:val="24"/>
                                <w:szCs w:val="24"/>
                              </w:rPr>
                              <w:object w:dxaOrig="1060" w:dyaOrig="320">
                                <v:shape id="_x0000_i1077" type="#_x0000_t75" style="width:53.2pt;height:16.2pt" o:ole="">
                                  <v:imagedata r:id="rId165" o:title=""/>
                                </v:shape>
                                <o:OLEObject Type="Embed" ProgID="Equation.DSMT4" ShapeID="_x0000_i1077" DrawAspect="Content" ObjectID="_1615630910" r:id="rId166"/>
                              </w:object>
                            </w:r>
                          </w:p>
                          <w:p w:rsidR="00076EFC" w:rsidRPr="00076EFC" w:rsidRDefault="00076EFC" w:rsidP="00076EFC">
                            <w:pPr>
                              <w:numPr>
                                <w:ilvl w:val="0"/>
                                <w:numId w:val="16"/>
                              </w:numPr>
                              <w:bidi/>
                              <w:spacing w:after="0" w:line="240" w:lineRule="auto"/>
                              <w:ind w:left="462" w:hanging="283"/>
                              <w:rPr>
                                <w:rFonts w:cs="Sultan normal"/>
                                <w:sz w:val="24"/>
                                <w:szCs w:val="24"/>
                              </w:rPr>
                            </w:pPr>
                            <w:r w:rsidRPr="00076EFC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>عي</w:t>
                            </w:r>
                            <w:r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>ّ</w:t>
                            </w:r>
                            <w:r w:rsidRPr="00076EFC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>ن معادلة الدائرة</w:t>
                            </w:r>
                            <w:r w:rsidRPr="00076EFC">
                              <w:rPr>
                                <w:rFonts w:cs="Sultan normal"/>
                                <w:position w:val="-14"/>
                                <w:sz w:val="24"/>
                                <w:szCs w:val="24"/>
                              </w:rPr>
                              <w:object w:dxaOrig="440" w:dyaOrig="400">
                                <v:shape id="_x0000_i1078" type="#_x0000_t75" style="width:22.05pt;height:20.1pt" o:ole="">
                                  <v:imagedata r:id="rId167" o:title=""/>
                                </v:shape>
                                <o:OLEObject Type="Embed" ProgID="Equation.DSMT4" ShapeID="_x0000_i1078" DrawAspect="Content" ObjectID="_1615630911" r:id="rId168"/>
                              </w:object>
                            </w:r>
                            <w:r w:rsidRPr="00076EFC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التي مركزها</w:t>
                            </w:r>
                            <w:r w:rsidRPr="00076EFC">
                              <w:rPr>
                                <w:rFonts w:cs="Sultan normal"/>
                                <w:position w:val="-14"/>
                                <w:sz w:val="24"/>
                                <w:szCs w:val="24"/>
                              </w:rPr>
                              <w:object w:dxaOrig="880" w:dyaOrig="400">
                                <v:shape id="_x0000_i1079" type="#_x0000_t75" style="width:44.1pt;height:20.1pt" o:ole="">
                                  <v:imagedata r:id="rId169" o:title=""/>
                                </v:shape>
                                <o:OLEObject Type="Embed" ProgID="Equation.DSMT4" ShapeID="_x0000_i1079" DrawAspect="Content" ObjectID="_1615630912" r:id="rId170"/>
                              </w:object>
                            </w:r>
                            <w:r w:rsidRPr="00076EFC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و تمس المستقيم</w:t>
                            </w:r>
                            <w:r w:rsidRPr="00076EFC">
                              <w:rPr>
                                <w:rFonts w:cs="Sultan normal"/>
                                <w:b/>
                                <w:bCs/>
                                <w:position w:val="-14"/>
                                <w:sz w:val="24"/>
                                <w:szCs w:val="24"/>
                              </w:rPr>
                              <w:object w:dxaOrig="460" w:dyaOrig="400">
                                <v:shape id="_x0000_i1080" type="#_x0000_t75" style="width:22.7pt;height:20.1pt" o:ole="">
                                  <v:imagedata r:id="rId17" o:title=""/>
                                </v:shape>
                                <o:OLEObject Type="Embed" ProgID="Equation.DSMT4" ShapeID="_x0000_i1080" DrawAspect="Content" ObjectID="_1615630913" r:id="rId171"/>
                              </w:object>
                            </w:r>
                            <w:r w:rsidRPr="00076EFC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ذو </w:t>
                            </w:r>
                            <w:proofErr w:type="gramStart"/>
                            <w:r w:rsidRPr="00076EFC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>المعادلة</w:t>
                            </w:r>
                            <w:r w:rsidR="00C23DF8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076EFC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>:</w:t>
                            </w:r>
                            <w:proofErr w:type="gramEnd"/>
                            <w:r w:rsidRPr="00076EFC">
                              <w:rPr>
                                <w:rFonts w:cs="Sultan normal"/>
                                <w:position w:val="-10"/>
                                <w:sz w:val="24"/>
                                <w:szCs w:val="24"/>
                              </w:rPr>
                              <w:object w:dxaOrig="1320" w:dyaOrig="320">
                                <v:shape id="_x0000_i1081" type="#_x0000_t75" style="width:66.15pt;height:16.2pt" o:ole="">
                                  <v:imagedata r:id="rId172" o:title=""/>
                                </v:shape>
                                <o:OLEObject Type="Embed" ProgID="Equation.DSMT4" ShapeID="_x0000_i1081" DrawAspect="Content" ObjectID="_1615630914" r:id="rId173"/>
                              </w:object>
                            </w:r>
                          </w:p>
                          <w:p w:rsidR="00076EFC" w:rsidRPr="00076EFC" w:rsidRDefault="00076EFC" w:rsidP="00076EFC">
                            <w:pPr>
                              <w:numPr>
                                <w:ilvl w:val="0"/>
                                <w:numId w:val="16"/>
                              </w:numPr>
                              <w:bidi/>
                              <w:spacing w:after="0" w:line="240" w:lineRule="auto"/>
                              <w:ind w:left="462" w:hanging="283"/>
                              <w:rPr>
                                <w:rFonts w:cs="Sultan normal"/>
                                <w:sz w:val="24"/>
                                <w:szCs w:val="24"/>
                              </w:rPr>
                            </w:pPr>
                            <w:r w:rsidRPr="00076EFC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لتكن </w:t>
                            </w:r>
                            <w:r w:rsidRPr="00076EFC">
                              <w:rPr>
                                <w:rFonts w:cs="Sultan normal"/>
                                <w:position w:val="-14"/>
                                <w:sz w:val="24"/>
                                <w:szCs w:val="24"/>
                              </w:rPr>
                              <w:object w:dxaOrig="499" w:dyaOrig="400">
                                <v:shape id="_x0000_i1082" type="#_x0000_t75" style="width:24.65pt;height:20.1pt" o:ole="">
                                  <v:imagedata r:id="rId174" o:title=""/>
                                </v:shape>
                                <o:OLEObject Type="Embed" ProgID="Equation.DSMT4" ShapeID="_x0000_i1082" DrawAspect="Content" ObjectID="_1615630915" r:id="rId175"/>
                              </w:object>
                            </w:r>
                            <w:r w:rsidRPr="00076EFC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proofErr w:type="gramStart"/>
                            <w:r w:rsidRPr="00076EFC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>مجموعة</w:t>
                            </w:r>
                            <w:proofErr w:type="gramEnd"/>
                            <w:r w:rsidRPr="00076EFC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النقط</w:t>
                            </w:r>
                            <w:r w:rsidRPr="00076EFC">
                              <w:rPr>
                                <w:rFonts w:cs="Sultan normal"/>
                                <w:position w:val="-14"/>
                                <w:sz w:val="24"/>
                                <w:szCs w:val="24"/>
                              </w:rPr>
                              <w:object w:dxaOrig="980" w:dyaOrig="400">
                                <v:shape id="_x0000_i1083" type="#_x0000_t75" style="width:49.3pt;height:20.1pt" o:ole="">
                                  <v:imagedata r:id="rId176" o:title=""/>
                                </v:shape>
                                <o:OLEObject Type="Embed" ProgID="Equation.DSMT4" ShapeID="_x0000_i1083" DrawAspect="Content" ObjectID="_1615630916" r:id="rId177"/>
                              </w:object>
                            </w:r>
                            <w:r w:rsidRPr="00076EFC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و التي تحقق المعادلة:</w:t>
                            </w:r>
                            <w:r w:rsidRPr="00076EFC">
                              <w:rPr>
                                <w:rFonts w:cs="Sultan normal"/>
                                <w:position w:val="-10"/>
                                <w:sz w:val="24"/>
                                <w:szCs w:val="24"/>
                              </w:rPr>
                              <w:object w:dxaOrig="2500" w:dyaOrig="360">
                                <v:shape id="_x0000_i1084" type="#_x0000_t75" style="width:125.2pt;height:18.15pt" o:ole="">
                                  <v:imagedata r:id="rId178" o:title=""/>
                                </v:shape>
                                <o:OLEObject Type="Embed" ProgID="Equation.DSMT4" ShapeID="_x0000_i1084" DrawAspect="Content" ObjectID="_1615630917" r:id="rId179"/>
                              </w:object>
                            </w:r>
                          </w:p>
                          <w:p w:rsidR="00076EFC" w:rsidRPr="00076EFC" w:rsidRDefault="00076EFC" w:rsidP="00076EFC">
                            <w:pPr>
                              <w:pStyle w:val="Paragraphedeliste"/>
                              <w:tabs>
                                <w:tab w:val="num" w:pos="179"/>
                              </w:tabs>
                              <w:bidi/>
                              <w:ind w:left="462"/>
                              <w:rPr>
                                <w:rFonts w:cs="Sultan normal"/>
                                <w:sz w:val="24"/>
                                <w:szCs w:val="24"/>
                                <w:rtl/>
                              </w:rPr>
                            </w:pPr>
                            <w:r w:rsidRPr="00076EFC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076EFC">
                              <w:rPr>
                                <w:position w:val="-4"/>
                              </w:rPr>
                              <w:object w:dxaOrig="180" w:dyaOrig="200">
                                <v:shape id="_x0000_i1085" type="#_x0000_t75" style="width:9.1pt;height:9.75pt" o:ole="">
                                  <v:imagedata r:id="rId180" o:title=""/>
                                </v:shape>
                                <o:OLEObject Type="Embed" ProgID="Equation.DSMT4" ShapeID="_x0000_i1085" DrawAspect="Content" ObjectID="_1615630918" r:id="rId181"/>
                              </w:object>
                            </w:r>
                            <w:r w:rsidRPr="00076EFC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proofErr w:type="gramStart"/>
                            <w:r w:rsidRPr="00076EFC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>بي</w:t>
                            </w:r>
                            <w:r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>ّ</w:t>
                            </w:r>
                            <w:r w:rsidRPr="00076EFC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>ن</w:t>
                            </w:r>
                            <w:proofErr w:type="gramEnd"/>
                            <w:r w:rsidRPr="00076EFC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أن</w:t>
                            </w:r>
                            <w:r w:rsidRPr="00076EFC">
                              <w:rPr>
                                <w:position w:val="-14"/>
                              </w:rPr>
                              <w:object w:dxaOrig="499" w:dyaOrig="400">
                                <v:shape id="_x0000_i1086" type="#_x0000_t75" style="width:24.65pt;height:20.1pt" o:ole="">
                                  <v:imagedata r:id="rId174" o:title=""/>
                                </v:shape>
                                <o:OLEObject Type="Embed" ProgID="Equation.DSMT4" ShapeID="_x0000_i1086" DrawAspect="Content" ObjectID="_1615630919" r:id="rId182"/>
                              </w:object>
                            </w:r>
                            <w:r w:rsidRPr="00076EFC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دائرة يطلب تعيين مركزها و نصف قطرها.</w:t>
                            </w:r>
                          </w:p>
                          <w:p w:rsidR="00076EFC" w:rsidRPr="00076EFC" w:rsidRDefault="00076EFC" w:rsidP="00373CCE">
                            <w:pPr>
                              <w:pStyle w:val="Paragraphedeliste"/>
                              <w:tabs>
                                <w:tab w:val="num" w:pos="179"/>
                              </w:tabs>
                              <w:bidi/>
                              <w:spacing w:after="0"/>
                              <w:ind w:left="462"/>
                              <w:rPr>
                                <w:rFonts w:cs="Sultan normal"/>
                                <w:sz w:val="24"/>
                                <w:szCs w:val="24"/>
                                <w:rtl/>
                              </w:rPr>
                            </w:pPr>
                            <w:r w:rsidRPr="00076EFC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076EFC">
                              <w:rPr>
                                <w:position w:val="-4"/>
                              </w:rPr>
                              <w:object w:dxaOrig="180" w:dyaOrig="200">
                                <v:shape id="_x0000_i1087" type="#_x0000_t75" style="width:9.1pt;height:9.75pt" o:ole="">
                                  <v:imagedata r:id="rId183" o:title=""/>
                                </v:shape>
                                <o:OLEObject Type="Embed" ProgID="Equation.DSMT4" ShapeID="_x0000_i1087" DrawAspect="Content" ObjectID="_1615630920" r:id="rId184"/>
                              </w:object>
                            </w:r>
                            <w:r w:rsidRPr="00076EFC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هل المستقيم</w:t>
                            </w:r>
                            <w:r w:rsidRPr="00076EFC">
                              <w:rPr>
                                <w:position w:val="-14"/>
                              </w:rPr>
                              <w:object w:dxaOrig="520" w:dyaOrig="400">
                                <v:shape id="_x0000_i1088" type="#_x0000_t75" style="width:25.95pt;height:20.1pt" o:ole="">
                                  <v:imagedata r:id="rId185" o:title=""/>
                                </v:shape>
                                <o:OLEObject Type="Embed" ProgID="Equation.DSMT4" ShapeID="_x0000_i1088" DrawAspect="Content" ObjectID="_1615630921" r:id="rId186"/>
                              </w:object>
                            </w:r>
                            <w:r w:rsidRPr="00076EFC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ذو المعادلة </w:t>
                            </w:r>
                            <w:r w:rsidRPr="00076EFC">
                              <w:rPr>
                                <w:position w:val="-10"/>
                              </w:rPr>
                              <w:object w:dxaOrig="1540" w:dyaOrig="320">
                                <v:shape id="_x0000_i1089" type="#_x0000_t75" style="width:77.2pt;height:16.2pt" o:ole="">
                                  <v:imagedata r:id="rId187" o:title=""/>
                                </v:shape>
                                <o:OLEObject Type="Embed" ProgID="Equation.DSMT4" ShapeID="_x0000_i1089" DrawAspect="Content" ObjectID="_1615630922" r:id="rId188"/>
                              </w:object>
                            </w:r>
                            <w:r w:rsidRPr="00076EFC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مماس للدائرة</w:t>
                            </w:r>
                            <w:r w:rsidRPr="00076EFC">
                              <w:rPr>
                                <w:position w:val="-14"/>
                              </w:rPr>
                              <w:object w:dxaOrig="499" w:dyaOrig="400">
                                <v:shape id="_x0000_i1090" type="#_x0000_t75" style="width:24.65pt;height:20.1pt" o:ole="">
                                  <v:imagedata r:id="rId174" o:title=""/>
                                </v:shape>
                                <o:OLEObject Type="Embed" ProgID="Equation.DSMT4" ShapeID="_x0000_i1090" DrawAspect="Content" ObjectID="_1615630923" r:id="rId189"/>
                              </w:object>
                            </w:r>
                            <w:r w:rsidRPr="00076EFC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؟</w:t>
                            </w:r>
                          </w:p>
                          <w:p w:rsidR="00373CCE" w:rsidRPr="00373CCE" w:rsidRDefault="00373CCE" w:rsidP="00373CCE">
                            <w:pPr>
                              <w:bidi/>
                              <w:spacing w:after="0"/>
                              <w:rPr>
                                <w:b/>
                                <w:bCs/>
                                <w:color w:val="FF0000"/>
                                <w:sz w:val="24"/>
                                <w:szCs w:val="24"/>
                                <w:u w:val="single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u w:val="single"/>
                                <w:rtl/>
                                <w:lang w:bidi="ar-DZ"/>
                              </w:rPr>
                              <w:t>الحل :</w:t>
                            </w:r>
                          </w:p>
                          <w:p w:rsidR="00373CCE" w:rsidRDefault="00373CCE" w:rsidP="00373CCE">
                            <w:pPr>
                              <w:numPr>
                                <w:ilvl w:val="0"/>
                                <w:numId w:val="17"/>
                              </w:numPr>
                              <w:bidi/>
                              <w:spacing w:after="0" w:line="240" w:lineRule="auto"/>
                              <w:ind w:left="462" w:hanging="283"/>
                              <w:rPr>
                                <w:rFonts w:cs="Sultan normal"/>
                                <w:sz w:val="24"/>
                                <w:szCs w:val="24"/>
                              </w:rPr>
                            </w:pPr>
                            <w:r w:rsidRPr="00076EFC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المسافة بين النقطة</w:t>
                            </w:r>
                            <w:r w:rsidRPr="00076EFC">
                              <w:rPr>
                                <w:rFonts w:cs="Sultan normal"/>
                                <w:position w:val="-14"/>
                                <w:sz w:val="24"/>
                                <w:szCs w:val="24"/>
                              </w:rPr>
                              <w:object w:dxaOrig="780" w:dyaOrig="400">
                                <v:shape id="_x0000_i1091" type="#_x0000_t75" style="width:38.9pt;height:20.1pt" o:ole="">
                                  <v:imagedata r:id="rId162" o:title=""/>
                                </v:shape>
                                <o:OLEObject Type="Embed" ProgID="Equation.DSMT4" ShapeID="_x0000_i1091" DrawAspect="Content" ObjectID="_1615630924" r:id="rId190"/>
                              </w:object>
                            </w:r>
                            <w:r w:rsidRPr="00076EFC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و المستقيم</w:t>
                            </w:r>
                            <w:r w:rsidRPr="00076EFC">
                              <w:rPr>
                                <w:rFonts w:cs="Sultan normal"/>
                                <w:b/>
                                <w:bCs/>
                                <w:position w:val="-14"/>
                                <w:sz w:val="24"/>
                                <w:szCs w:val="24"/>
                              </w:rPr>
                              <w:object w:dxaOrig="460" w:dyaOrig="400">
                                <v:shape id="_x0000_i1092" type="#_x0000_t75" style="width:22.7pt;height:20.1pt" o:ole="">
                                  <v:imagedata r:id="rId17" o:title=""/>
                                </v:shape>
                                <o:OLEObject Type="Embed" ProgID="Equation.DSMT4" ShapeID="_x0000_i1092" DrawAspect="Content" ObjectID="_1615630925" r:id="rId191"/>
                              </w:object>
                            </w:r>
                            <w:r w:rsidRPr="00076EFC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ذو المعدلة: </w:t>
                            </w:r>
                            <w:r w:rsidRPr="00076EFC">
                              <w:rPr>
                                <w:rFonts w:cs="Sultan normal"/>
                                <w:position w:val="-10"/>
                                <w:sz w:val="24"/>
                                <w:szCs w:val="24"/>
                              </w:rPr>
                              <w:object w:dxaOrig="1060" w:dyaOrig="320">
                                <v:shape id="_x0000_i1093" type="#_x0000_t75" style="width:53.2pt;height:16.2pt" o:ole="">
                                  <v:imagedata r:id="rId165" o:title=""/>
                                </v:shape>
                                <o:OLEObject Type="Embed" ProgID="Equation.DSMT4" ShapeID="_x0000_i1093" DrawAspect="Content" ObjectID="_1615630926" r:id="rId192"/>
                              </w:object>
                            </w:r>
                            <w:proofErr w:type="gramStart"/>
                            <w:r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:</w:t>
                            </w:r>
                            <w:proofErr w:type="gramEnd"/>
                          </w:p>
                          <w:p w:rsidR="00373CCE" w:rsidRPr="00076EFC" w:rsidRDefault="00373CCE" w:rsidP="00373CCE">
                            <w:pPr>
                              <w:bidi/>
                              <w:spacing w:after="0" w:line="240" w:lineRule="auto"/>
                              <w:ind w:left="462"/>
                              <w:rPr>
                                <w:rFonts w:cs="Sultan normal"/>
                                <w:sz w:val="24"/>
                                <w:szCs w:val="24"/>
                              </w:rPr>
                            </w:pPr>
                            <w:r w:rsidRPr="00373CCE">
                              <w:rPr>
                                <w:rFonts w:cs="Traditional Arabic"/>
                                <w:position w:val="-28"/>
                                <w:sz w:val="30"/>
                                <w:szCs w:val="30"/>
                                <w:lang w:bidi="ar-DZ"/>
                              </w:rPr>
                              <w:object w:dxaOrig="3019" w:dyaOrig="720">
                                <v:shape id="_x0000_i1094" type="#_x0000_t75" style="width:151.15pt;height:36.3pt" o:ole="">
                                  <v:imagedata r:id="rId193" o:title=""/>
                                </v:shape>
                                <o:OLEObject Type="Embed" ProgID="Equation.DSMT4" ShapeID="_x0000_i1094" DrawAspect="Content" ObjectID="_1615630927" r:id="rId194"/>
                              </w:object>
                            </w:r>
                          </w:p>
                          <w:p w:rsidR="00373CCE" w:rsidRPr="00373CCE" w:rsidRDefault="00373CCE" w:rsidP="00373CCE">
                            <w:pPr>
                              <w:numPr>
                                <w:ilvl w:val="0"/>
                                <w:numId w:val="17"/>
                              </w:numPr>
                              <w:bidi/>
                              <w:spacing w:after="0" w:line="240" w:lineRule="auto"/>
                              <w:ind w:left="462" w:hanging="283"/>
                              <w:rPr>
                                <w:rFonts w:cs="Sultan norm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معادلة </w:t>
                            </w:r>
                            <w:r w:rsidRPr="00373CC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>للدائرة</w:t>
                            </w:r>
                            <w:r w:rsidRPr="00373CCE">
                              <w:rPr>
                                <w:rFonts w:cs="Sultan normal"/>
                                <w:position w:val="-14"/>
                                <w:sz w:val="24"/>
                                <w:szCs w:val="24"/>
                              </w:rPr>
                              <w:object w:dxaOrig="440" w:dyaOrig="400">
                                <v:shape id="_x0000_i1095" type="#_x0000_t75" style="width:22.05pt;height:20.1pt" o:ole="">
                                  <v:imagedata r:id="rId167" o:title=""/>
                                </v:shape>
                                <o:OLEObject Type="Embed" ProgID="Equation.DSMT4" ShapeID="_x0000_i1095" DrawAspect="Content" ObjectID="_1615630928" r:id="rId195"/>
                              </w:object>
                            </w:r>
                            <w:r w:rsidRPr="00373CC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من </w:t>
                            </w:r>
                            <w:proofErr w:type="gramStart"/>
                            <w:r w:rsidRPr="00373CC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>الشكل :</w:t>
                            </w:r>
                            <w:proofErr w:type="gramEnd"/>
                            <w:r w:rsidRPr="00373CCE">
                              <w:rPr>
                                <w:rFonts w:cs="Sultan normal"/>
                                <w:sz w:val="24"/>
                                <w:szCs w:val="24"/>
                                <w:lang w:bidi="ar-DZ"/>
                              </w:rPr>
                              <w:t xml:space="preserve"> </w:t>
                            </w:r>
                            <w:r w:rsidRPr="00373CCE">
                              <w:rPr>
                                <w:rFonts w:cs="Sultan normal"/>
                                <w:position w:val="-14"/>
                                <w:sz w:val="24"/>
                                <w:szCs w:val="24"/>
                                <w:lang w:bidi="ar-DZ"/>
                              </w:rPr>
                              <w:object w:dxaOrig="2299" w:dyaOrig="440">
                                <v:shape id="_x0000_i1096" type="#_x0000_t75" style="width:115.45pt;height:22.7pt" o:ole="">
                                  <v:imagedata r:id="rId196" o:title=""/>
                                </v:shape>
                                <o:OLEObject Type="Embed" ProgID="Equation.DSMT4" ShapeID="_x0000_i1096" DrawAspect="Content" ObjectID="_1615630929" r:id="rId197"/>
                              </w:object>
                            </w:r>
                            <w:r w:rsidRPr="00373CC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.</w:t>
                            </w:r>
                          </w:p>
                          <w:p w:rsidR="00373CCE" w:rsidRDefault="00373CCE" w:rsidP="00373CCE">
                            <w:pPr>
                              <w:bidi/>
                              <w:spacing w:after="0" w:line="240" w:lineRule="auto"/>
                              <w:ind w:left="462"/>
                              <w:rPr>
                                <w:rFonts w:cs="Sultan normal"/>
                                <w:sz w:val="24"/>
                                <w:szCs w:val="24"/>
                              </w:rPr>
                            </w:pPr>
                            <w:r w:rsidRPr="00373CC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و </w:t>
                            </w:r>
                            <w:r w:rsidRPr="00373CCE">
                              <w:rPr>
                                <w:rFonts w:cs="Sultan normal"/>
                                <w:position w:val="-28"/>
                                <w:sz w:val="24"/>
                                <w:szCs w:val="24"/>
                                <w:lang w:bidi="ar-DZ"/>
                              </w:rPr>
                              <w:object w:dxaOrig="2920" w:dyaOrig="720">
                                <v:shape id="_x0000_i1097" type="#_x0000_t75" style="width:146.6pt;height:36.3pt" o:ole="">
                                  <v:imagedata r:id="rId198" o:title=""/>
                                </v:shape>
                                <o:OLEObject Type="Embed" ProgID="Equation.DSMT4" ShapeID="_x0000_i1097" DrawAspect="Content" ObjectID="_1615630930" r:id="rId199"/>
                              </w:object>
                            </w:r>
                            <w:r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proofErr w:type="spellStart"/>
                            <w:r w:rsidRPr="00373CC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و</w:t>
                            </w:r>
                            <w:proofErr w:type="spellEnd"/>
                            <w:r w:rsidRPr="00373CC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proofErr w:type="gramStart"/>
                            <w:r w:rsidRPr="00373CC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منه</w:t>
                            </w:r>
                            <w:proofErr w:type="gramEnd"/>
                            <w:r w:rsidRPr="00373CC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معادلة لـ </w:t>
                            </w:r>
                            <w:r w:rsidRPr="00373CCE">
                              <w:rPr>
                                <w:rFonts w:cs="Sultan normal"/>
                                <w:position w:val="-14"/>
                                <w:sz w:val="24"/>
                                <w:szCs w:val="24"/>
                              </w:rPr>
                              <w:object w:dxaOrig="440" w:dyaOrig="400">
                                <v:shape id="_x0000_i1098" type="#_x0000_t75" style="width:22.05pt;height:20.1pt" o:ole="">
                                  <v:imagedata r:id="rId167" o:title=""/>
                                </v:shape>
                                <o:OLEObject Type="Embed" ProgID="Equation.DSMT4" ShapeID="_x0000_i1098" DrawAspect="Content" ObjectID="_1615630931" r:id="rId200"/>
                              </w:object>
                            </w:r>
                            <w:r w:rsidRPr="00373CC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:</w:t>
                            </w:r>
                            <w:r w:rsidRPr="00373CCE">
                              <w:rPr>
                                <w:rFonts w:cs="Sultan normal"/>
                                <w:position w:val="-24"/>
                                <w:sz w:val="24"/>
                                <w:szCs w:val="24"/>
                                <w:lang w:bidi="ar-DZ"/>
                              </w:rPr>
                              <w:object w:dxaOrig="2260" w:dyaOrig="620">
                                <v:shape id="_x0000_i1099" type="#_x0000_t75" style="width:113.5pt;height:31.15pt" o:ole="">
                                  <v:imagedata r:id="rId201" o:title=""/>
                                </v:shape>
                                <o:OLEObject Type="Embed" ProgID="Equation.DSMT4" ShapeID="_x0000_i1099" DrawAspect="Content" ObjectID="_1615630932" r:id="rId202"/>
                              </w:object>
                            </w:r>
                          </w:p>
                          <w:p w:rsidR="00373CCE" w:rsidRPr="00373CCE" w:rsidRDefault="00373CCE" w:rsidP="00373CCE">
                            <w:pPr>
                              <w:numPr>
                                <w:ilvl w:val="0"/>
                                <w:numId w:val="17"/>
                              </w:numPr>
                              <w:tabs>
                                <w:tab w:val="num" w:pos="179"/>
                              </w:tabs>
                              <w:bidi/>
                              <w:spacing w:after="0" w:line="240" w:lineRule="auto"/>
                              <w:ind w:left="462" w:hanging="283"/>
                              <w:rPr>
                                <w:rFonts w:cs="Sultan normal"/>
                                <w:sz w:val="24"/>
                                <w:szCs w:val="24"/>
                                <w:rtl/>
                              </w:rPr>
                            </w:pPr>
                            <w:r w:rsidRPr="00076EFC">
                              <w:rPr>
                                <w:position w:val="-4"/>
                              </w:rPr>
                              <w:object w:dxaOrig="180" w:dyaOrig="200">
                                <v:shape id="_x0000_i1100" type="#_x0000_t75" style="width:9.1pt;height:9.75pt" o:ole="">
                                  <v:imagedata r:id="rId180" o:title=""/>
                                </v:shape>
                                <o:OLEObject Type="Embed" ProgID="Equation.DSMT4" ShapeID="_x0000_i1100" DrawAspect="Content" ObjectID="_1615630933" r:id="rId203"/>
                              </w:object>
                            </w:r>
                            <w:r w:rsidRPr="00373CC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>تبيان أن</w:t>
                            </w:r>
                            <w:r w:rsidRPr="00076EFC">
                              <w:rPr>
                                <w:position w:val="-14"/>
                              </w:rPr>
                              <w:object w:dxaOrig="499" w:dyaOrig="400">
                                <v:shape id="_x0000_i1101" type="#_x0000_t75" style="width:24.65pt;height:20.1pt" o:ole="">
                                  <v:imagedata r:id="rId174" o:title=""/>
                                </v:shape>
                                <o:OLEObject Type="Embed" ProgID="Equation.DSMT4" ShapeID="_x0000_i1101" DrawAspect="Content" ObjectID="_1615630934" r:id="rId204"/>
                              </w:object>
                            </w:r>
                            <w:r w:rsidRPr="00373CC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دائرة يطلب تعيين مركزها و نصف </w:t>
                            </w:r>
                            <w:proofErr w:type="gramStart"/>
                            <w:r w:rsidRPr="00373CC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>قطرها</w:t>
                            </w:r>
                            <w:proofErr w:type="gramEnd"/>
                            <w:r w:rsidRPr="00373CCE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>.</w:t>
                            </w:r>
                          </w:p>
                          <w:p w:rsidR="00432945" w:rsidRPr="00432945" w:rsidRDefault="00373CCE" w:rsidP="00432945">
                            <w:pPr>
                              <w:bidi/>
                              <w:spacing w:after="0" w:line="240" w:lineRule="auto"/>
                              <w:rPr>
                                <w:rFonts w:cs="Sultan normal"/>
                                <w:sz w:val="24"/>
                                <w:szCs w:val="24"/>
                                <w:rtl/>
                              </w:rPr>
                            </w:pPr>
                            <w:r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             </w:t>
                            </w:r>
                            <w:r w:rsidRPr="00076EFC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076EFC">
                              <w:rPr>
                                <w:rFonts w:cs="Sultan normal"/>
                                <w:position w:val="-10"/>
                                <w:sz w:val="24"/>
                                <w:szCs w:val="24"/>
                              </w:rPr>
                              <w:object w:dxaOrig="2500" w:dyaOrig="360">
                                <v:shape id="_x0000_i1102" type="#_x0000_t75" style="width:125.2pt;height:18.15pt" o:ole="">
                                  <v:imagedata r:id="rId178" o:title=""/>
                                </v:shape>
                                <o:OLEObject Type="Embed" ProgID="Equation.DSMT4" ShapeID="_x0000_i1102" DrawAspect="Content" ObjectID="_1615630935" r:id="rId205"/>
                              </w:object>
                            </w:r>
                            <w:r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432945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تكافئ </w:t>
                            </w:r>
                            <w:r w:rsidRPr="00432945">
                              <w:rPr>
                                <w:rFonts w:cs="Sultan normal"/>
                                <w:position w:val="-14"/>
                                <w:sz w:val="24"/>
                                <w:szCs w:val="24"/>
                                <w:lang w:bidi="ar-DZ"/>
                              </w:rPr>
                              <w:object w:dxaOrig="2280" w:dyaOrig="440">
                                <v:shape id="_x0000_i1103" type="#_x0000_t75" style="width:113.5pt;height:22.7pt" o:ole="">
                                  <v:imagedata r:id="rId206" o:title=""/>
                                </v:shape>
                                <o:OLEObject Type="Embed" ProgID="Equation.DSMT4" ShapeID="_x0000_i1103" DrawAspect="Content" ObjectID="_1615630936" r:id="rId207"/>
                              </w:object>
                            </w:r>
                            <w:r w:rsidRPr="00432945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</w:p>
                          <w:p w:rsidR="00432945" w:rsidRDefault="00432945" w:rsidP="00432945">
                            <w:pPr>
                              <w:bidi/>
                              <w:spacing w:after="0" w:line="240" w:lineRule="auto"/>
                              <w:rPr>
                                <w:rFonts w:cs="Traditional Arabic"/>
                                <w:sz w:val="30"/>
                                <w:szCs w:val="30"/>
                                <w:rtl/>
                                <w:lang w:bidi="ar-DZ"/>
                              </w:rPr>
                            </w:pPr>
                            <w:r w:rsidRPr="00432945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</w:rPr>
                              <w:t xml:space="preserve">                 </w:t>
                            </w:r>
                            <w:r w:rsidRPr="00432945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و منه </w:t>
                            </w:r>
                            <w:r w:rsidRPr="00432945">
                              <w:rPr>
                                <w:rFonts w:cs="Sultan normal"/>
                                <w:position w:val="-14"/>
                                <w:sz w:val="24"/>
                                <w:szCs w:val="24"/>
                              </w:rPr>
                              <w:object w:dxaOrig="499" w:dyaOrig="400">
                                <v:shape id="_x0000_i1104" type="#_x0000_t75" style="width:24.65pt;height:20.1pt" o:ole="">
                                  <v:imagedata r:id="rId174" o:title=""/>
                                </v:shape>
                                <o:OLEObject Type="Embed" ProgID="Equation.DSMT4" ShapeID="_x0000_i1104" DrawAspect="Content" ObjectID="_1615630937" r:id="rId208"/>
                              </w:object>
                            </w:r>
                            <w:r w:rsidRPr="00432945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هي دائرة </w:t>
                            </w:r>
                            <w:proofErr w:type="gramStart"/>
                            <w:r w:rsidRPr="00432945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مركزها  </w:t>
                            </w:r>
                            <w:r w:rsidRPr="00432945">
                              <w:rPr>
                                <w:rFonts w:cs="Sultan normal"/>
                                <w:position w:val="-14"/>
                                <w:sz w:val="24"/>
                                <w:szCs w:val="24"/>
                                <w:lang w:bidi="ar-DZ"/>
                              </w:rPr>
                              <w:object w:dxaOrig="780" w:dyaOrig="400">
                                <v:shape id="_x0000_i1105" type="#_x0000_t75" style="width:38.9pt;height:20.1pt" o:ole="">
                                  <v:imagedata r:id="rId209" o:title=""/>
                                </v:shape>
                                <o:OLEObject Type="Embed" ProgID="Equation.DSMT4" ShapeID="_x0000_i1105" DrawAspect="Content" ObjectID="_1615630938" r:id="rId210"/>
                              </w:object>
                            </w:r>
                            <w:r w:rsidRPr="00432945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 و نصف قطرها </w:t>
                            </w:r>
                            <w:r w:rsidRPr="00432945">
                              <w:rPr>
                                <w:rFonts w:cs="Sultan normal"/>
                                <w:position w:val="-8"/>
                                <w:sz w:val="24"/>
                                <w:szCs w:val="24"/>
                                <w:lang w:bidi="ar-DZ"/>
                              </w:rPr>
                              <w:object w:dxaOrig="460" w:dyaOrig="360">
                                <v:shape id="_x0000_i1106" type="#_x0000_t75" style="width:22.7pt;height:17.5pt" o:ole="">
                                  <v:imagedata r:id="rId211" o:title=""/>
                                </v:shape>
                                <o:OLEObject Type="Embed" ProgID="Equation.DSMT4" ShapeID="_x0000_i1106" DrawAspect="Content" ObjectID="_1615630939" r:id="rId212"/>
                              </w:object>
                            </w:r>
                            <w:r w:rsidRPr="00432945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</w:p>
                          <w:p w:rsidR="00931CF4" w:rsidRPr="00432945" w:rsidRDefault="00432945" w:rsidP="00432945">
                            <w:pPr>
                              <w:pStyle w:val="Paragraphedeliste"/>
                              <w:numPr>
                                <w:ilvl w:val="0"/>
                                <w:numId w:val="18"/>
                              </w:numPr>
                              <w:bidi/>
                              <w:spacing w:after="0"/>
                              <w:ind w:left="462" w:hanging="141"/>
                              <w:rPr>
                                <w:b/>
                                <w:bCs/>
                                <w:color w:val="FF0000"/>
                                <w:sz w:val="24"/>
                                <w:szCs w:val="24"/>
                                <w:u w:val="single"/>
                                <w:rtl/>
                                <w:lang w:bidi="ar-DZ"/>
                              </w:rPr>
                            </w:pPr>
                            <w:r w:rsidRPr="00432945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و من جهة أخرى :  </w:t>
                            </w:r>
                            <w:r w:rsidRPr="00432945">
                              <w:rPr>
                                <w:position w:val="-28"/>
                                <w:lang w:bidi="ar-DZ"/>
                              </w:rPr>
                              <w:object w:dxaOrig="3340" w:dyaOrig="700">
                                <v:shape id="_x0000_i1107" type="#_x0000_t75" style="width:167.35pt;height:35.05pt" o:ole="">
                                  <v:imagedata r:id="rId213" o:title=""/>
                                </v:shape>
                                <o:OLEObject Type="Embed" ProgID="Equation.DSMT4" ShapeID="_x0000_i1107" DrawAspect="Content" ObjectID="_1615630940" r:id="rId214"/>
                              </w:object>
                            </w:r>
                            <w:r w:rsidRPr="00432945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و منه </w:t>
                            </w:r>
                            <w:r w:rsidRPr="00076EFC">
                              <w:rPr>
                                <w:position w:val="-14"/>
                              </w:rPr>
                              <w:object w:dxaOrig="520" w:dyaOrig="400">
                                <v:shape id="_x0000_i1108" type="#_x0000_t75" style="width:25.95pt;height:20.1pt" o:ole="">
                                  <v:imagedata r:id="rId185" o:title=""/>
                                </v:shape>
                                <o:OLEObject Type="Embed" ProgID="Equation.DSMT4" ShapeID="_x0000_i1108" DrawAspect="Content" ObjectID="_1615630941" r:id="rId215"/>
                              </w:object>
                            </w:r>
                            <w:r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432945">
                              <w:rPr>
                                <w:rFonts w:cs="Sultan normal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هو مماس</w:t>
                            </w:r>
                            <w:r w:rsidRPr="00432945">
                              <w:rPr>
                                <w:rFonts w:cs="Traditional Arabic" w:hint="cs"/>
                                <w:sz w:val="30"/>
                                <w:szCs w:val="30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076EFC">
                              <w:rPr>
                                <w:position w:val="-14"/>
                              </w:rPr>
                              <w:object w:dxaOrig="499" w:dyaOrig="400">
                                <v:shape id="_x0000_i1109" type="#_x0000_t75" style="width:24.65pt;height:20.1pt" o:ole="">
                                  <v:imagedata r:id="rId174" o:title=""/>
                                </v:shape>
                                <o:OLEObject Type="Embed" ProgID="Equation.DSMT4" ShapeID="_x0000_i1109" DrawAspect="Content" ObjectID="_1615630942" r:id="rId216"/>
                              </w:object>
                            </w:r>
                          </w:p>
                          <w:p w:rsidR="00931CF4" w:rsidRDefault="00931CF4" w:rsidP="00837D2F">
                            <w:pPr>
                              <w:bidi/>
                              <w:spacing w:after="0"/>
                              <w:rPr>
                                <w:b/>
                                <w:bCs/>
                                <w:color w:val="FF0000"/>
                                <w:sz w:val="24"/>
                                <w:szCs w:val="24"/>
                                <w:u w:val="single"/>
                                <w:rtl/>
                                <w:lang w:bidi="ar-DZ"/>
                              </w:rPr>
                            </w:pPr>
                          </w:p>
                          <w:p w:rsidR="00931CF4" w:rsidRDefault="00931CF4" w:rsidP="00837D2F">
                            <w:pPr>
                              <w:bidi/>
                              <w:spacing w:after="0"/>
                              <w:rPr>
                                <w:b/>
                                <w:bCs/>
                                <w:color w:val="FF0000"/>
                                <w:sz w:val="24"/>
                                <w:szCs w:val="24"/>
                                <w:u w:val="single"/>
                                <w:rtl/>
                                <w:lang w:bidi="ar-DZ"/>
                              </w:rPr>
                            </w:pPr>
                          </w:p>
                          <w:p w:rsidR="00931CF4" w:rsidRDefault="00931CF4" w:rsidP="00837D2F">
                            <w:pPr>
                              <w:bidi/>
                              <w:spacing w:after="0"/>
                              <w:rPr>
                                <w:b/>
                                <w:bCs/>
                                <w:color w:val="FF0000"/>
                                <w:sz w:val="24"/>
                                <w:szCs w:val="24"/>
                                <w:u w:val="single"/>
                                <w:rtl/>
                                <w:lang w:bidi="ar-DZ"/>
                              </w:rPr>
                            </w:pPr>
                          </w:p>
                          <w:p w:rsidR="00931CF4" w:rsidRDefault="00931CF4" w:rsidP="00837D2F">
                            <w:pPr>
                              <w:bidi/>
                              <w:spacing w:after="0"/>
                              <w:rPr>
                                <w:b/>
                                <w:bCs/>
                                <w:color w:val="FF0000"/>
                                <w:sz w:val="24"/>
                                <w:szCs w:val="24"/>
                                <w:u w:val="single"/>
                                <w:rtl/>
                                <w:lang w:bidi="ar-DZ"/>
                              </w:rPr>
                            </w:pPr>
                          </w:p>
                          <w:p w:rsidR="00931CF4" w:rsidRDefault="00931CF4" w:rsidP="00837D2F">
                            <w:pPr>
                              <w:bidi/>
                              <w:spacing w:after="0"/>
                              <w:rPr>
                                <w:b/>
                                <w:bCs/>
                                <w:color w:val="FF0000"/>
                                <w:sz w:val="24"/>
                                <w:szCs w:val="24"/>
                                <w:u w:val="single"/>
                                <w:rtl/>
                                <w:lang w:bidi="ar-DZ"/>
                              </w:rPr>
                            </w:pPr>
                          </w:p>
                          <w:p w:rsidR="00931CF4" w:rsidRDefault="00931CF4" w:rsidP="00837D2F">
                            <w:pPr>
                              <w:bidi/>
                              <w:spacing w:after="0"/>
                              <w:rPr>
                                <w:b/>
                                <w:bCs/>
                                <w:color w:val="FF0000"/>
                                <w:sz w:val="24"/>
                                <w:szCs w:val="24"/>
                                <w:u w:val="single"/>
                                <w:lang w:bidi="ar-DZ"/>
                              </w:rPr>
                            </w:pPr>
                          </w:p>
                          <w:p w:rsidR="00931CF4" w:rsidRDefault="00931CF4" w:rsidP="002A4B1E">
                            <w:pPr>
                              <w:bidi/>
                              <w:spacing w:after="0"/>
                              <w:rPr>
                                <w:b/>
                                <w:bCs/>
                                <w:color w:val="FF0000"/>
                                <w:sz w:val="24"/>
                                <w:szCs w:val="24"/>
                                <w:u w:val="single"/>
                                <w:lang w:bidi="ar-DZ"/>
                              </w:rPr>
                            </w:pPr>
                          </w:p>
                          <w:p w:rsidR="00931CF4" w:rsidRPr="00516A2B" w:rsidRDefault="00931CF4" w:rsidP="0001064E">
                            <w:pPr>
                              <w:tabs>
                                <w:tab w:val="num" w:pos="317"/>
                              </w:tabs>
                              <w:bidi/>
                              <w:ind w:left="34"/>
                              <w:rPr>
                                <w:rFonts w:cs="Simplified Arabic"/>
                                <w:b/>
                                <w:bCs/>
                                <w:color w:val="FF0000"/>
                                <w:sz w:val="32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cs="Simplified Arabic" w:hint="cs"/>
                                <w:b/>
                                <w:bCs/>
                                <w:color w:val="FF0000"/>
                                <w:sz w:val="32"/>
                                <w:szCs w:val="28"/>
                                <w:rtl/>
                              </w:rPr>
                              <w:t xml:space="preserve">  </w:t>
                            </w:r>
                          </w:p>
                          <w:p w:rsidR="00931CF4" w:rsidRDefault="00931CF4" w:rsidP="007E4C01">
                            <w:pPr>
                              <w:bidi/>
                              <w:spacing w:after="0"/>
                              <w:rPr>
                                <w:b/>
                                <w:bCs/>
                                <w:color w:val="FF0000"/>
                                <w:sz w:val="24"/>
                                <w:szCs w:val="24"/>
                                <w:u w:val="single"/>
                                <w:lang w:bidi="ar-DZ"/>
                              </w:rPr>
                            </w:pPr>
                          </w:p>
                          <w:p w:rsidR="00931CF4" w:rsidRPr="008F6242" w:rsidRDefault="00931CF4" w:rsidP="007E4C01">
                            <w:pPr>
                              <w:bidi/>
                              <w:spacing w:after="0"/>
                              <w:rPr>
                                <w:b/>
                                <w:bCs/>
                                <w:color w:val="FF0000"/>
                                <w:sz w:val="24"/>
                                <w:szCs w:val="24"/>
                                <w:u w:val="single"/>
                                <w:lang w:bidi="ar-DZ"/>
                              </w:rPr>
                            </w:pPr>
                          </w:p>
                          <w:proofErr w:type="gramEn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0" o:spid="_x0000_s1039" style="position:absolute;left:0;text-align:left;margin-left:26.45pt;margin-top:1.45pt;width:394.75pt;height:771.9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" fillcolor="white [3201]" strokecolor="#5b9bd5 [3204]" strokeweight="2.5pt">
                <v:shadow color="#868686"/>
                <v:textbox>
                  <w:txbxContent>
                    <w:p w:rsidR="00D525FE" w:rsidRPr="00D525FE" w:rsidRDefault="00D525FE" w:rsidP="00D525FE">
                      <w:pPr>
                        <w:bidi/>
                        <w:spacing w:after="0" w:line="240" w:lineRule="auto"/>
                        <w:rPr>
                          <w:rFonts w:cs="Sultan normal"/>
                          <w:sz w:val="24"/>
                          <w:szCs w:val="24"/>
                          <w:rtl/>
                          <w:lang w:bidi="ar-DZ"/>
                        </w:rPr>
                      </w:pPr>
                      <w:r>
                        <w:rPr>
                          <w:rFonts w:eastAsiaTheme="minorEastAsia" w:cs="Sultan normal" w:hint="cs"/>
                          <w:sz w:val="24"/>
                          <w:szCs w:val="24"/>
                          <w:rtl/>
                          <w:lang w:val="en-US" w:bidi="ar-DZ"/>
                        </w:rPr>
                        <w:t xml:space="preserve"> </w:t>
                      </w:r>
                      <w:r w:rsidRPr="00D525FE">
                        <w:rPr>
                          <w:rFonts w:asciiTheme="majorBidi" w:eastAsiaTheme="minorEastAsia" w:hAnsiTheme="majorBidi" w:cstheme="majorBidi"/>
                          <w:sz w:val="24"/>
                          <w:szCs w:val="24"/>
                          <w:rtl/>
                          <w:lang w:val="en-US" w:bidi="ar-DZ"/>
                        </w:rPr>
                        <w:t>2 )</w:t>
                      </w:r>
                      <w:r>
                        <w:rPr>
                          <w:rFonts w:eastAsiaTheme="minorEastAsia" w:cs="Sultan normal" w:hint="cs"/>
                          <w:sz w:val="24"/>
                          <w:szCs w:val="24"/>
                          <w:rtl/>
                          <w:lang w:val="en-US" w:bidi="ar-DZ"/>
                        </w:rPr>
                        <w:t>لدينا :</w:t>
                      </w:r>
                    </w:p>
                    <w:p w:rsidR="00D525FE" w:rsidRPr="00D525FE" w:rsidRDefault="00D525FE" w:rsidP="00D525FE">
                      <w:pPr>
                        <w:bidi/>
                        <w:spacing w:after="0" w:line="240" w:lineRule="auto"/>
                        <w:rPr>
                          <w:rFonts w:cs="Sultan normal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D525FE">
                        <w:rPr>
                          <w:rFonts w:cs="Sultan normal"/>
                          <w:position w:val="-14"/>
                          <w:sz w:val="24"/>
                          <w:szCs w:val="24"/>
                          <w:lang w:bidi="ar-DZ"/>
                        </w:rPr>
                        <w:object w:dxaOrig="4180" w:dyaOrig="440">
                          <v:shape id="_x0000_i1061" type="#_x0000_t75" style="width:208.85pt;height:21.4pt" o:ole="">
                            <v:imagedata r:id="rId217" o:title=""/>
                          </v:shape>
                          <o:OLEObject Type="Embed" ProgID="Equation.DSMT4" ShapeID="_x0000_i1061" DrawAspect="Content" ObjectID="_1615631915" r:id="rId218"/>
                        </w:object>
                      </w:r>
                      <w:r w:rsidRPr="00D525FE">
                        <w:rPr>
                          <w:rFonts w:cs="Sultan normal" w:hint="cs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>
                        <w:rPr>
                          <w:rFonts w:cs="Sultan normal" w:hint="cs"/>
                          <w:sz w:val="24"/>
                          <w:szCs w:val="24"/>
                          <w:rtl/>
                          <w:lang w:bidi="ar-DZ"/>
                        </w:rPr>
                        <w:t xml:space="preserve"> و منه :</w:t>
                      </w:r>
                    </w:p>
                    <w:p w:rsidR="00D525FE" w:rsidRPr="00D525FE" w:rsidRDefault="00D525FE" w:rsidP="00D525FE">
                      <w:pPr>
                        <w:bidi/>
                        <w:spacing w:after="0" w:line="240" w:lineRule="auto"/>
                        <w:rPr>
                          <w:rFonts w:cs="Sultan normal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D525FE">
                        <w:rPr>
                          <w:rFonts w:cs="Sultan normal"/>
                          <w:position w:val="-42"/>
                          <w:sz w:val="24"/>
                          <w:szCs w:val="24"/>
                          <w:lang w:bidi="ar-DZ"/>
                        </w:rPr>
                        <w:object w:dxaOrig="4680" w:dyaOrig="960">
                          <v:shape id="_x0000_i1062" type="#_x0000_t75" style="width:234.15pt;height:48pt" o:ole="">
                            <v:imagedata r:id="rId219" o:title=""/>
                          </v:shape>
                          <o:OLEObject Type="Embed" ProgID="Equation.DSMT4" ShapeID="_x0000_i1062" DrawAspect="Content" ObjectID="_1615631916" r:id="rId220"/>
                        </w:object>
                      </w:r>
                    </w:p>
                    <w:p w:rsidR="00D525FE" w:rsidRPr="00D525FE" w:rsidRDefault="00D525FE" w:rsidP="00D525FE">
                      <w:pPr>
                        <w:bidi/>
                        <w:spacing w:after="0" w:line="240" w:lineRule="auto"/>
                        <w:rPr>
                          <w:rFonts w:cs="Sultan normal"/>
                          <w:sz w:val="24"/>
                          <w:szCs w:val="24"/>
                          <w:rtl/>
                          <w:lang w:bidi="ar-DZ"/>
                        </w:rPr>
                      </w:pPr>
                      <w:r>
                        <w:rPr>
                          <w:rFonts w:cs="Sultan normal" w:hint="cs"/>
                          <w:sz w:val="24"/>
                          <w:szCs w:val="24"/>
                          <w:rtl/>
                          <w:lang w:bidi="ar-DZ"/>
                        </w:rPr>
                        <w:t xml:space="preserve">أي :  </w:t>
                      </w:r>
                      <w:r w:rsidRPr="00D525FE">
                        <w:rPr>
                          <w:rFonts w:cs="Sultan normal"/>
                          <w:position w:val="-18"/>
                          <w:sz w:val="24"/>
                          <w:szCs w:val="24"/>
                          <w:lang w:bidi="ar-DZ"/>
                        </w:rPr>
                        <w:object w:dxaOrig="2940" w:dyaOrig="480">
                          <v:shape id="_x0000_i1063" type="#_x0000_t75" style="width:155.7pt;height:24.65pt" o:ole="">
                            <v:imagedata r:id="rId221" o:title=""/>
                          </v:shape>
                          <o:OLEObject Type="Embed" ProgID="Equation.DSMT4" ShapeID="_x0000_i1063" DrawAspect="Content" ObjectID="_1615631917" r:id="rId222"/>
                        </w:object>
                      </w:r>
                    </w:p>
                    <w:p w:rsidR="00D525FE" w:rsidRPr="00D525FE" w:rsidRDefault="00D525FE" w:rsidP="00D525FE">
                      <w:pPr>
                        <w:bidi/>
                        <w:spacing w:after="0" w:line="240" w:lineRule="auto"/>
                        <w:rPr>
                          <w:rFonts w:cs="Sultan normal"/>
                          <w:sz w:val="24"/>
                          <w:szCs w:val="24"/>
                          <w:rtl/>
                        </w:rPr>
                      </w:pPr>
                      <w:r w:rsidRPr="00D525FE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3</w:t>
                      </w:r>
                      <w:r w:rsidRPr="00D525FE">
                        <w:rPr>
                          <w:rFonts w:asciiTheme="majorBidi" w:hAnsiTheme="majorBidi" w:cstheme="majorBidi"/>
                          <w:sz w:val="24"/>
                          <w:szCs w:val="24"/>
                          <w:rtl/>
                        </w:rPr>
                        <w:t>)</w:t>
                      </w:r>
                      <w:r w:rsidRPr="00D525FE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من </w:t>
                      </w:r>
                      <w:r w:rsidRPr="00D525FE">
                        <w:rPr>
                          <w:rFonts w:asciiTheme="majorBidi" w:hAnsiTheme="majorBidi" w:cstheme="majorBidi"/>
                          <w:sz w:val="24"/>
                          <w:szCs w:val="24"/>
                          <w:rtl/>
                        </w:rPr>
                        <w:t>(1)</w:t>
                      </w:r>
                      <w:r w:rsidRPr="00D525FE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و </w:t>
                      </w:r>
                      <w:r w:rsidRPr="00D525FE">
                        <w:rPr>
                          <w:rFonts w:asciiTheme="majorBidi" w:hAnsiTheme="majorBidi" w:cstheme="majorBidi"/>
                          <w:sz w:val="24"/>
                          <w:szCs w:val="24"/>
                          <w:rtl/>
                        </w:rPr>
                        <w:t>(2)</w:t>
                      </w:r>
                      <w:r w:rsidRPr="00D525FE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نستنتج </w:t>
                      </w:r>
                      <w:proofErr w:type="gramStart"/>
                      <w:r w:rsidRPr="00D525FE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>أن :</w:t>
                      </w:r>
                      <w:proofErr w:type="gramEnd"/>
                      <w:r w:rsidRPr="00D525FE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D525FE">
                        <w:rPr>
                          <w:rFonts w:cs="Sultan normal"/>
                          <w:position w:val="-14"/>
                          <w:sz w:val="24"/>
                          <w:szCs w:val="24"/>
                        </w:rPr>
                        <w:object w:dxaOrig="3120" w:dyaOrig="460">
                          <v:shape id="_x0000_i1064" type="#_x0000_t75" style="width:156.3pt;height:23.35pt" o:ole="">
                            <v:imagedata r:id="rId223" o:title=""/>
                          </v:shape>
                          <o:OLEObject Type="Embed" ProgID="Equation.DSMT4" ShapeID="_x0000_i1064" DrawAspect="Content" ObjectID="_1615631918" r:id="rId224"/>
                        </w:object>
                      </w:r>
                    </w:p>
                    <w:p w:rsidR="00D525FE" w:rsidRDefault="00D525FE" w:rsidP="00D525FE">
                      <w:pPr>
                        <w:bidi/>
                        <w:spacing w:after="0" w:line="240" w:lineRule="auto"/>
                        <w:rPr>
                          <w:rFonts w:cs="Traditional Arabic"/>
                          <w:sz w:val="30"/>
                          <w:szCs w:val="30"/>
                          <w:rtl/>
                          <w:lang w:bidi="ar-DZ"/>
                        </w:rPr>
                      </w:pPr>
                      <w:r>
                        <w:rPr>
                          <w:rFonts w:cs="Sultan normal" w:hint="cs"/>
                          <w:sz w:val="24"/>
                          <w:szCs w:val="24"/>
                          <w:rtl/>
                          <w:lang w:bidi="ar-DZ"/>
                        </w:rPr>
                        <w:t xml:space="preserve">          </w:t>
                      </w:r>
                      <w:r w:rsidRPr="00D525FE">
                        <w:rPr>
                          <w:rFonts w:cs="Sultan normal" w:hint="cs"/>
                          <w:sz w:val="24"/>
                          <w:szCs w:val="24"/>
                          <w:rtl/>
                          <w:lang w:bidi="ar-DZ"/>
                        </w:rPr>
                        <w:t xml:space="preserve">و منه   </w:t>
                      </w:r>
                      <w:r>
                        <w:rPr>
                          <w:rFonts w:cs="Sultan normal" w:hint="cs"/>
                          <w:sz w:val="24"/>
                          <w:szCs w:val="24"/>
                          <w:rtl/>
                          <w:lang w:bidi="ar-DZ"/>
                        </w:rPr>
                        <w:t>:</w:t>
                      </w:r>
                      <w:r w:rsidRPr="00D525FE">
                        <w:rPr>
                          <w:rFonts w:cs="Sultan normal" w:hint="cs"/>
                          <w:sz w:val="24"/>
                          <w:szCs w:val="24"/>
                          <w:rtl/>
                          <w:lang w:bidi="ar-DZ"/>
                        </w:rPr>
                        <w:t xml:space="preserve">      </w:t>
                      </w:r>
                      <w:r w:rsidRPr="00D525FE">
                        <w:rPr>
                          <w:rFonts w:cs="Sultan normal"/>
                          <w:position w:val="-32"/>
                          <w:sz w:val="24"/>
                          <w:szCs w:val="24"/>
                          <w:lang w:bidi="ar-DZ"/>
                        </w:rPr>
                        <w:object w:dxaOrig="2140" w:dyaOrig="780">
                          <v:shape id="_x0000_i1065" type="#_x0000_t75" style="width:107.05pt;height:38.9pt" o:ole="">
                            <v:imagedata r:id="rId225" o:title=""/>
                          </v:shape>
                          <o:OLEObject Type="Embed" ProgID="Equation.DSMT4" ShapeID="_x0000_i1065" DrawAspect="Content" ObjectID="_1615631919" r:id="rId226"/>
                        </w:object>
                      </w:r>
                    </w:p>
                    <w:p w:rsidR="00931CF4" w:rsidRPr="004B6385" w:rsidRDefault="004B6385" w:rsidP="004B6385">
                      <w:pPr>
                        <w:bidi/>
                        <w:spacing w:after="0" w:line="240" w:lineRule="auto"/>
                        <w:rPr>
                          <w:rFonts w:asciiTheme="majorBidi" w:hAnsiTheme="majorBidi" w:cstheme="majorBidi"/>
                          <w:b/>
                          <w:bCs/>
                          <w:noProof/>
                          <w:color w:val="0000FF"/>
                          <w:sz w:val="32"/>
                          <w:szCs w:val="32"/>
                          <w:u w:val="single"/>
                          <w:rtl/>
                          <w:lang w:bidi="ar-DZ"/>
                        </w:rPr>
                      </w:pPr>
                      <w:r w:rsidRPr="004B6385">
                        <w:rPr>
                          <w:rFonts w:asciiTheme="majorBidi" w:hAnsiTheme="majorBidi" w:cstheme="majorBidi"/>
                          <w:b/>
                          <w:bCs/>
                          <w:noProof/>
                          <w:color w:val="0000FF"/>
                          <w:sz w:val="32"/>
                          <w:szCs w:val="32"/>
                          <w:u w:val="single"/>
                          <w:rtl/>
                        </w:rPr>
                        <w:t>المسافة بين نقطة و مستقيم</w:t>
                      </w:r>
                    </w:p>
                    <w:p w:rsidR="00D525FE" w:rsidRDefault="00D525FE" w:rsidP="00D525FE">
                      <w:pPr>
                        <w:bidi/>
                        <w:spacing w:after="0" w:line="240" w:lineRule="auto"/>
                        <w:rPr>
                          <w:rFonts w:cs="Simplified Arabic"/>
                          <w:rtl/>
                          <w:lang w:val="fr-FR"/>
                        </w:rPr>
                      </w:pPr>
                      <w:r w:rsidRPr="00007C93">
                        <w:rPr>
                          <w:rFonts w:cs="Simplified Arabic" w:hint="cs"/>
                          <w:b/>
                          <w:bCs/>
                          <w:color w:val="FF0000"/>
                          <w:sz w:val="28"/>
                          <w:szCs w:val="28"/>
                          <w:u w:val="single"/>
                          <w:rtl/>
                          <w:lang w:val="fr-FR"/>
                        </w:rPr>
                        <w:t>مبرهنة</w:t>
                      </w:r>
                      <w:r w:rsidRPr="00007C93">
                        <w:rPr>
                          <w:rFonts w:cs="Simplified Arabic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val="fr-FR"/>
                        </w:rPr>
                        <w:t>:</w:t>
                      </w:r>
                      <w:r>
                        <w:rPr>
                          <w:rFonts w:cs="Simplified Arabic" w:hint="cs"/>
                          <w:rtl/>
                          <w:lang w:val="fr-FR"/>
                        </w:rPr>
                        <w:t xml:space="preserve"> </w:t>
                      </w:r>
                    </w:p>
                    <w:p w:rsidR="00D525FE" w:rsidRPr="00432945" w:rsidRDefault="00D525FE" w:rsidP="00432945">
                      <w:pPr>
                        <w:bidi/>
                        <w:spacing w:after="0" w:line="240" w:lineRule="auto"/>
                        <w:rPr>
                          <w:rFonts w:cs="Sultan normal"/>
                          <w:sz w:val="24"/>
                          <w:szCs w:val="24"/>
                          <w:rtl/>
                        </w:rPr>
                      </w:pPr>
                      <w:r w:rsidRPr="00D525FE">
                        <w:rPr>
                          <w:rFonts w:cs="Sultan normal" w:hint="cs"/>
                          <w:sz w:val="24"/>
                          <w:szCs w:val="24"/>
                          <w:rtl/>
                          <w:lang w:val="fr-FR"/>
                        </w:rPr>
                        <w:t xml:space="preserve">في معلم متعامد و متجانس المسافة </w:t>
                      </w:r>
                      <w:proofErr w:type="gramStart"/>
                      <w:r w:rsidRPr="00D525FE">
                        <w:rPr>
                          <w:rFonts w:cs="Sultan normal" w:hint="cs"/>
                          <w:sz w:val="24"/>
                          <w:szCs w:val="24"/>
                          <w:rtl/>
                          <w:lang w:val="fr-FR"/>
                        </w:rPr>
                        <w:t>بين</w:t>
                      </w:r>
                      <w:proofErr w:type="gramEnd"/>
                      <w:r w:rsidRPr="00D525FE">
                        <w:rPr>
                          <w:rFonts w:cs="Sultan normal" w:hint="cs"/>
                          <w:sz w:val="24"/>
                          <w:szCs w:val="24"/>
                          <w:rtl/>
                          <w:lang w:val="fr-FR"/>
                        </w:rPr>
                        <w:t xml:space="preserve"> نقطة</w:t>
                      </w:r>
                      <w:r w:rsidRPr="00D525FE">
                        <w:rPr>
                          <w:rFonts w:cs="Sultan normal"/>
                          <w:position w:val="-14"/>
                          <w:sz w:val="24"/>
                          <w:szCs w:val="24"/>
                        </w:rPr>
                        <w:object w:dxaOrig="1060" w:dyaOrig="400">
                          <v:shape id="_x0000_i1066" type="#_x0000_t75" style="width:53.2pt;height:20.1pt" o:ole="">
                            <v:imagedata r:id="rId86" o:title=""/>
                          </v:shape>
                          <o:OLEObject Type="Embed" ProgID="Equation.DSMT4" ShapeID="_x0000_i1066" DrawAspect="Content" ObjectID="_1615631920" r:id="rId227"/>
                        </w:object>
                      </w:r>
                      <w:r w:rsidRPr="00D525FE">
                        <w:rPr>
                          <w:rFonts w:cs="Sultan normal" w:hint="cs"/>
                          <w:sz w:val="24"/>
                          <w:szCs w:val="24"/>
                          <w:rtl/>
                          <w:lang w:val="fr-FR"/>
                        </w:rPr>
                        <w:t xml:space="preserve"> و مستقيم</w:t>
                      </w:r>
                      <w:r w:rsidRPr="00D525FE">
                        <w:rPr>
                          <w:rFonts w:cs="Sultan normal"/>
                          <w:b/>
                          <w:bCs/>
                          <w:position w:val="-14"/>
                          <w:sz w:val="24"/>
                          <w:szCs w:val="24"/>
                        </w:rPr>
                        <w:object w:dxaOrig="460" w:dyaOrig="400">
                          <v:shape id="_x0000_i1067" type="#_x0000_t75" style="width:22.7pt;height:20.1pt" o:ole="">
                            <v:imagedata r:id="rId82" o:title=""/>
                          </v:shape>
                          <o:OLEObject Type="Embed" ProgID="Equation.DSMT4" ShapeID="_x0000_i1067" DrawAspect="Content" ObjectID="_1615631921" r:id="rId228"/>
                        </w:object>
                      </w:r>
                      <w:r w:rsidRPr="00D525FE">
                        <w:rPr>
                          <w:rFonts w:cs="Sultan normal" w:hint="cs"/>
                          <w:sz w:val="24"/>
                          <w:szCs w:val="24"/>
                          <w:rtl/>
                          <w:lang w:val="fr-FR"/>
                        </w:rPr>
                        <w:t xml:space="preserve"> معادلته </w:t>
                      </w:r>
                      <w:r w:rsidRPr="00D525FE">
                        <w:rPr>
                          <w:rFonts w:cs="Sultan normal"/>
                          <w:position w:val="-10"/>
                          <w:sz w:val="24"/>
                          <w:szCs w:val="24"/>
                        </w:rPr>
                        <w:object w:dxaOrig="1500" w:dyaOrig="320">
                          <v:shape id="_x0000_i1068" type="#_x0000_t75" style="width:75.25pt;height:16.2pt" o:ole="">
                            <v:imagedata r:id="rId229" o:title=""/>
                          </v:shape>
                          <o:OLEObject Type="Embed" ProgID="Equation.DSMT4" ShapeID="_x0000_i1068" DrawAspect="Content" ObjectID="_1615631922" r:id="rId230"/>
                        </w:object>
                      </w:r>
                      <w:r w:rsidRPr="00D525FE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هي:</w:t>
                      </w:r>
                      <w:r w:rsidR="00432945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     </w:t>
                      </w:r>
                      <w:r w:rsidR="00432945" w:rsidRPr="00432945">
                        <w:rPr>
                          <w:rFonts w:cs="Sultan normal"/>
                          <w:sz w:val="24"/>
                          <w:szCs w:val="24"/>
                        </w:rPr>
                        <w:t xml:space="preserve"> </w:t>
                      </w:r>
                      <w:r w:rsidR="00432945" w:rsidRPr="00D525FE">
                        <w:rPr>
                          <w:rFonts w:cs="Sultan normal"/>
                          <w:position w:val="-30"/>
                          <w:sz w:val="24"/>
                          <w:szCs w:val="24"/>
                        </w:rPr>
                        <w:object w:dxaOrig="1460" w:dyaOrig="720">
                          <v:shape id="_x0000_i1105" type="#_x0000_t75" style="width:73.3pt;height:36.3pt" o:ole="">
                            <v:imagedata r:id="rId231" o:title=""/>
                          </v:shape>
                          <o:OLEObject Type="Embed" ProgID="Equation.DSMT4" ShapeID="_x0000_i1105" DrawAspect="Content" ObjectID="_1615631923" r:id="rId232"/>
                        </w:object>
                      </w:r>
                    </w:p>
                    <w:p w:rsidR="004B6385" w:rsidRDefault="004B6385" w:rsidP="004B6385">
                      <w:pPr>
                        <w:bidi/>
                        <w:spacing w:after="0" w:line="240" w:lineRule="auto"/>
                        <w:rPr>
                          <w:b/>
                          <w:bCs/>
                          <w:color w:val="FF0000"/>
                          <w:sz w:val="32"/>
                          <w:szCs w:val="32"/>
                          <w:u w:val="single"/>
                          <w:rtl/>
                        </w:rPr>
                      </w:pPr>
                      <w:r>
                        <w:rPr>
                          <w:rFonts w:hint="cs"/>
                          <w:b/>
                          <w:bCs/>
                          <w:color w:val="FF0000"/>
                          <w:sz w:val="32"/>
                          <w:szCs w:val="32"/>
                          <w:u w:val="single"/>
                          <w:rtl/>
                        </w:rPr>
                        <w:t>مثال :</w:t>
                      </w:r>
                    </w:p>
                    <w:p w:rsidR="004B6385" w:rsidRPr="004B6385" w:rsidRDefault="004B6385" w:rsidP="004B6385">
                      <w:pPr>
                        <w:bidi/>
                        <w:spacing w:after="0" w:line="240" w:lineRule="auto"/>
                        <w:rPr>
                          <w:rFonts w:cs="Sultan normal"/>
                          <w:b/>
                          <w:bCs/>
                          <w:color w:val="FF0000"/>
                          <w:sz w:val="24"/>
                          <w:szCs w:val="24"/>
                          <w:u w:val="single"/>
                          <w:rtl/>
                        </w:rPr>
                      </w:pPr>
                      <w:r w:rsidRPr="004B6385">
                        <w:rPr>
                          <w:rFonts w:eastAsiaTheme="minorEastAsia" w:cs="Sultan normal" w:hint="cs"/>
                          <w:sz w:val="24"/>
                          <w:szCs w:val="24"/>
                          <w:rtl/>
                          <w:lang w:val="en-US" w:bidi="ar-DZ"/>
                        </w:rPr>
                        <w:t xml:space="preserve">المستوي منسوب إلى المعلم المتعامد </w:t>
                      </w:r>
                      <w:proofErr w:type="gramStart"/>
                      <w:r w:rsidRPr="004B6385">
                        <w:rPr>
                          <w:rFonts w:eastAsiaTheme="minorEastAsia" w:cs="Sultan normal" w:hint="cs"/>
                          <w:sz w:val="24"/>
                          <w:szCs w:val="24"/>
                          <w:rtl/>
                          <w:lang w:val="en-US" w:bidi="ar-DZ"/>
                        </w:rPr>
                        <w:t>والمتجانس</w:t>
                      </w:r>
                      <w:proofErr w:type="gramEnd"/>
                      <w:r w:rsidRPr="004B6385">
                        <w:rPr>
                          <w:rFonts w:eastAsiaTheme="minorEastAsia" w:cs="Sultan normal"/>
                          <w:position w:val="-18"/>
                          <w:sz w:val="24"/>
                          <w:szCs w:val="24"/>
                          <w:lang w:val="en-US" w:bidi="ar-DZ"/>
                        </w:rPr>
                        <w:object w:dxaOrig="840" w:dyaOrig="480">
                          <v:shape id="_x0000_i1069" type="#_x0000_t75" style="width:42.15pt;height:24pt" o:ole="">
                            <v:imagedata r:id="rId84" o:title=""/>
                          </v:shape>
                          <o:OLEObject Type="Embed" ProgID="Equation.DSMT4" ShapeID="_x0000_i1069" DrawAspect="Content" ObjectID="_1615631924" r:id="rId233"/>
                        </w:object>
                      </w:r>
                    </w:p>
                    <w:p w:rsidR="004B6385" w:rsidRPr="004B6385" w:rsidRDefault="004B6385" w:rsidP="004B6385">
                      <w:pPr>
                        <w:bidi/>
                        <w:spacing w:after="0" w:line="240" w:lineRule="auto"/>
                        <w:rPr>
                          <w:rFonts w:cs="Sultan normal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4B6385">
                        <w:rPr>
                          <w:rFonts w:cs="Sultan normal" w:hint="cs"/>
                          <w:sz w:val="24"/>
                          <w:szCs w:val="24"/>
                          <w:rtl/>
                          <w:lang w:bidi="ar-DZ"/>
                        </w:rPr>
                        <w:t xml:space="preserve"> حساب المسافة بين النقطة </w:t>
                      </w:r>
                      <w:r w:rsidR="00A80AF3" w:rsidRPr="004B6385">
                        <w:rPr>
                          <w:rFonts w:cs="Sultan normal"/>
                          <w:position w:val="-14"/>
                          <w:sz w:val="24"/>
                          <w:szCs w:val="24"/>
                          <w:lang w:bidi="ar-DZ"/>
                        </w:rPr>
                        <w:object w:dxaOrig="800" w:dyaOrig="400">
                          <v:shape id="_x0000_i1070" type="#_x0000_t75" style="width:39.55pt;height:20.1pt" o:ole="">
                            <v:imagedata r:id="rId234" o:title=""/>
                          </v:shape>
                          <o:OLEObject Type="Embed" ProgID="Equation.DSMT4" ShapeID="_x0000_i1070" DrawAspect="Content" ObjectID="_1615631925" r:id="rId235"/>
                        </w:object>
                      </w:r>
                      <w:r w:rsidRPr="004B6385">
                        <w:rPr>
                          <w:rFonts w:cs="Sultan normal" w:hint="cs"/>
                          <w:sz w:val="24"/>
                          <w:szCs w:val="24"/>
                          <w:rtl/>
                          <w:lang w:bidi="ar-DZ"/>
                        </w:rPr>
                        <w:t xml:space="preserve"> و المستقيم </w:t>
                      </w:r>
                      <w:r w:rsidR="00855CE1" w:rsidRPr="004B6385">
                        <w:rPr>
                          <w:rFonts w:cs="Sultan normal"/>
                          <w:position w:val="-14"/>
                          <w:sz w:val="24"/>
                          <w:szCs w:val="24"/>
                          <w:lang w:bidi="ar-DZ"/>
                        </w:rPr>
                        <w:object w:dxaOrig="499" w:dyaOrig="400">
                          <v:shape id="_x0000_i1071" type="#_x0000_t75" style="width:24.65pt;height:20.1pt" o:ole="">
                            <v:imagedata r:id="rId236" o:title=""/>
                          </v:shape>
                          <o:OLEObject Type="Embed" ProgID="Equation.DSMT4" ShapeID="_x0000_i1071" DrawAspect="Content" ObjectID="_1615631926" r:id="rId237"/>
                        </w:object>
                      </w:r>
                      <w:r w:rsidRPr="004B6385">
                        <w:rPr>
                          <w:rFonts w:cs="Sultan normal" w:hint="cs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proofErr w:type="gramStart"/>
                      <w:r w:rsidRPr="004B6385">
                        <w:rPr>
                          <w:rFonts w:cs="Sultan normal" w:hint="cs"/>
                          <w:sz w:val="24"/>
                          <w:szCs w:val="24"/>
                          <w:rtl/>
                          <w:lang w:bidi="ar-DZ"/>
                        </w:rPr>
                        <w:t>ذي</w:t>
                      </w:r>
                      <w:proofErr w:type="gramEnd"/>
                      <w:r w:rsidRPr="004B6385">
                        <w:rPr>
                          <w:rFonts w:cs="Sultan normal" w:hint="cs"/>
                          <w:sz w:val="24"/>
                          <w:szCs w:val="24"/>
                          <w:rtl/>
                          <w:lang w:bidi="ar-DZ"/>
                        </w:rPr>
                        <w:t xml:space="preserve"> المعادلة: </w:t>
                      </w:r>
                      <w:r w:rsidR="00A80AF3" w:rsidRPr="004B6385">
                        <w:rPr>
                          <w:rFonts w:cs="Sultan normal"/>
                          <w:position w:val="-10"/>
                          <w:sz w:val="24"/>
                          <w:szCs w:val="24"/>
                          <w:lang w:bidi="ar-DZ"/>
                        </w:rPr>
                        <w:object w:dxaOrig="1620" w:dyaOrig="320">
                          <v:shape id="_x0000_i1072" type="#_x0000_t75" style="width:81.1pt;height:16.2pt" o:ole="">
                            <v:imagedata r:id="rId238" o:title=""/>
                          </v:shape>
                          <o:OLEObject Type="Embed" ProgID="Equation.DSMT4" ShapeID="_x0000_i1072" DrawAspect="Content" ObjectID="_1615631927" r:id="rId239"/>
                        </w:object>
                      </w:r>
                      <w:r w:rsidRPr="004B6385">
                        <w:rPr>
                          <w:rFonts w:cs="Sultan normal" w:hint="cs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</w:p>
                    <w:p w:rsidR="00D525FE" w:rsidRPr="00373CCE" w:rsidRDefault="00076EFC" w:rsidP="00373CCE">
                      <w:pPr>
                        <w:bidi/>
                        <w:spacing w:after="0" w:line="240" w:lineRule="auto"/>
                        <w:rPr>
                          <w:rFonts w:cs="Traditional Arabic"/>
                          <w:sz w:val="30"/>
                          <w:szCs w:val="30"/>
                          <w:rtl/>
                          <w:lang w:bidi="ar-DZ"/>
                        </w:rPr>
                      </w:pPr>
                      <w:r w:rsidRPr="004B6385">
                        <w:rPr>
                          <w:rFonts w:cs="Sultan normal"/>
                          <w:position w:val="-30"/>
                          <w:sz w:val="24"/>
                          <w:szCs w:val="24"/>
                          <w:lang w:bidi="ar-DZ"/>
                        </w:rPr>
                        <w:object w:dxaOrig="3980" w:dyaOrig="760">
                          <v:shape id="_x0000_i1073" type="#_x0000_t75" style="width:199.15pt;height:38.25pt" o:ole="">
                            <v:imagedata r:id="rId240" o:title=""/>
                          </v:shape>
                          <o:OLEObject Type="Embed" ProgID="Equation.DSMT4" ShapeID="_x0000_i1073" DrawAspect="Content" ObjectID="_1615631928" r:id="rId241"/>
                        </w:object>
                      </w:r>
                      <w:r w:rsidR="004B6385">
                        <w:rPr>
                          <w:rFonts w:cs="Traditional Arabic" w:hint="cs"/>
                          <w:sz w:val="30"/>
                          <w:szCs w:val="30"/>
                          <w:rtl/>
                          <w:lang w:bidi="ar-DZ"/>
                        </w:rPr>
                        <w:t xml:space="preserve"> </w:t>
                      </w:r>
                    </w:p>
                    <w:p w:rsidR="00931CF4" w:rsidRDefault="00931CF4" w:rsidP="002A4B1E">
                      <w:pPr>
                        <w:bidi/>
                        <w:spacing w:after="0" w:line="240" w:lineRule="auto"/>
                        <w:rPr>
                          <w:b/>
                          <w:bCs/>
                          <w:color w:val="FF0000"/>
                          <w:sz w:val="32"/>
                          <w:szCs w:val="32"/>
                          <w:u w:val="single"/>
                          <w:rtl/>
                          <w:lang w:bidi="ar-DZ"/>
                        </w:rPr>
                      </w:pPr>
                      <w:r w:rsidRPr="00883151">
                        <w:rPr>
                          <w:rFonts w:hint="cs"/>
                          <w:b/>
                          <w:bCs/>
                          <w:color w:val="FF0000"/>
                          <w:sz w:val="32"/>
                          <w:szCs w:val="32"/>
                          <w:u w:val="single"/>
                          <w:rtl/>
                          <w:lang w:bidi="ar-DZ"/>
                        </w:rPr>
                        <w:t xml:space="preserve">نشاط </w:t>
                      </w:r>
                      <w:proofErr w:type="gramStart"/>
                      <w:r w:rsidRPr="00883151">
                        <w:rPr>
                          <w:rFonts w:hint="cs"/>
                          <w:b/>
                          <w:bCs/>
                          <w:color w:val="FF0000"/>
                          <w:sz w:val="32"/>
                          <w:szCs w:val="32"/>
                          <w:u w:val="single"/>
                          <w:rtl/>
                          <w:lang w:bidi="ar-DZ"/>
                        </w:rPr>
                        <w:t>تقويمي :</w:t>
                      </w:r>
                      <w:proofErr w:type="gramEnd"/>
                    </w:p>
                    <w:p w:rsidR="00076EFC" w:rsidRPr="00076EFC" w:rsidRDefault="00076EFC" w:rsidP="00076EFC">
                      <w:pPr>
                        <w:numPr>
                          <w:ilvl w:val="0"/>
                          <w:numId w:val="16"/>
                        </w:numPr>
                        <w:bidi/>
                        <w:spacing w:after="0" w:line="240" w:lineRule="auto"/>
                        <w:ind w:left="462" w:hanging="283"/>
                        <w:rPr>
                          <w:rFonts w:cs="Sultan normal"/>
                          <w:sz w:val="24"/>
                          <w:szCs w:val="24"/>
                        </w:rPr>
                      </w:pPr>
                      <w:r w:rsidRPr="00076EFC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>أحسب المسافة بين النقطة</w:t>
                      </w:r>
                      <w:r w:rsidRPr="00076EFC">
                        <w:rPr>
                          <w:rFonts w:cs="Sultan normal"/>
                          <w:position w:val="-14"/>
                          <w:sz w:val="24"/>
                          <w:szCs w:val="24"/>
                        </w:rPr>
                        <w:object w:dxaOrig="780" w:dyaOrig="400">
                          <v:shape id="_x0000_i1074" type="#_x0000_t75" style="width:38.9pt;height:20.1pt" o:ole="">
                            <v:imagedata r:id="rId242" o:title=""/>
                          </v:shape>
                          <o:OLEObject Type="Embed" ProgID="Equation.DSMT4" ShapeID="_x0000_i1074" DrawAspect="Content" ObjectID="_1615631929" r:id="rId243"/>
                        </w:object>
                      </w:r>
                      <w:r w:rsidRPr="00076EFC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و المستقيم</w:t>
                      </w:r>
                      <w:r w:rsidRPr="00076EFC">
                        <w:rPr>
                          <w:rFonts w:cs="Sultan normal"/>
                          <w:b/>
                          <w:bCs/>
                          <w:position w:val="-14"/>
                          <w:sz w:val="24"/>
                          <w:szCs w:val="24"/>
                        </w:rPr>
                        <w:object w:dxaOrig="460" w:dyaOrig="400">
                          <v:shape id="_x0000_i1075" type="#_x0000_t75" style="width:22.7pt;height:20.1pt" o:ole="">
                            <v:imagedata r:id="rId82" o:title=""/>
                          </v:shape>
                          <o:OLEObject Type="Embed" ProgID="Equation.DSMT4" ShapeID="_x0000_i1075" DrawAspect="Content" ObjectID="_1615631930" r:id="rId244"/>
                        </w:object>
                      </w:r>
                      <w:r w:rsidRPr="00076EFC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</w:t>
                      </w:r>
                      <w:proofErr w:type="gramStart"/>
                      <w:r w:rsidRPr="00076EFC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>ذو</w:t>
                      </w:r>
                      <w:proofErr w:type="gramEnd"/>
                      <w:r w:rsidRPr="00076EFC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المعدلة: </w:t>
                      </w:r>
                      <w:r w:rsidRPr="00076EFC">
                        <w:rPr>
                          <w:rFonts w:cs="Sultan normal"/>
                          <w:position w:val="-10"/>
                          <w:sz w:val="24"/>
                          <w:szCs w:val="24"/>
                        </w:rPr>
                        <w:object w:dxaOrig="1060" w:dyaOrig="320">
                          <v:shape id="_x0000_i1076" type="#_x0000_t75" style="width:53.2pt;height:16.2pt" o:ole="">
                            <v:imagedata r:id="rId245" o:title=""/>
                          </v:shape>
                          <o:OLEObject Type="Embed" ProgID="Equation.DSMT4" ShapeID="_x0000_i1076" DrawAspect="Content" ObjectID="_1615631931" r:id="rId246"/>
                        </w:object>
                      </w:r>
                    </w:p>
                    <w:p w:rsidR="00076EFC" w:rsidRPr="00076EFC" w:rsidRDefault="00076EFC" w:rsidP="00076EFC">
                      <w:pPr>
                        <w:numPr>
                          <w:ilvl w:val="0"/>
                          <w:numId w:val="16"/>
                        </w:numPr>
                        <w:bidi/>
                        <w:spacing w:after="0" w:line="240" w:lineRule="auto"/>
                        <w:ind w:left="462" w:hanging="283"/>
                        <w:rPr>
                          <w:rFonts w:cs="Sultan normal"/>
                          <w:sz w:val="24"/>
                          <w:szCs w:val="24"/>
                        </w:rPr>
                      </w:pPr>
                      <w:r w:rsidRPr="00076EFC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>عي</w:t>
                      </w:r>
                      <w:r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>ّ</w:t>
                      </w:r>
                      <w:r w:rsidRPr="00076EFC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>ن معادلة الدائرة</w:t>
                      </w:r>
                      <w:r w:rsidRPr="00076EFC">
                        <w:rPr>
                          <w:rFonts w:cs="Sultan normal"/>
                          <w:position w:val="-14"/>
                          <w:sz w:val="24"/>
                          <w:szCs w:val="24"/>
                        </w:rPr>
                        <w:object w:dxaOrig="440" w:dyaOrig="400">
                          <v:shape id="_x0000_i1077" type="#_x0000_t75" style="width:22.05pt;height:20.1pt" o:ole="">
                            <v:imagedata r:id="rId247" o:title=""/>
                          </v:shape>
                          <o:OLEObject Type="Embed" ProgID="Equation.DSMT4" ShapeID="_x0000_i1077" DrawAspect="Content" ObjectID="_1615631932" r:id="rId248"/>
                        </w:object>
                      </w:r>
                      <w:r w:rsidRPr="00076EFC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التي مركزها</w:t>
                      </w:r>
                      <w:r w:rsidRPr="00076EFC">
                        <w:rPr>
                          <w:rFonts w:cs="Sultan normal"/>
                          <w:position w:val="-14"/>
                          <w:sz w:val="24"/>
                          <w:szCs w:val="24"/>
                        </w:rPr>
                        <w:object w:dxaOrig="880" w:dyaOrig="400">
                          <v:shape id="_x0000_i1078" type="#_x0000_t75" style="width:44.1pt;height:20.1pt" o:ole="">
                            <v:imagedata r:id="rId249" o:title=""/>
                          </v:shape>
                          <o:OLEObject Type="Embed" ProgID="Equation.DSMT4" ShapeID="_x0000_i1078" DrawAspect="Content" ObjectID="_1615631933" r:id="rId250"/>
                        </w:object>
                      </w:r>
                      <w:r w:rsidRPr="00076EFC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و تمس المستقيم</w:t>
                      </w:r>
                      <w:r w:rsidRPr="00076EFC">
                        <w:rPr>
                          <w:rFonts w:cs="Sultan normal"/>
                          <w:b/>
                          <w:bCs/>
                          <w:position w:val="-14"/>
                          <w:sz w:val="24"/>
                          <w:szCs w:val="24"/>
                        </w:rPr>
                        <w:object w:dxaOrig="460" w:dyaOrig="400">
                          <v:shape id="_x0000_i1079" type="#_x0000_t75" style="width:22.7pt;height:20.1pt" o:ole="">
                            <v:imagedata r:id="rId82" o:title=""/>
                          </v:shape>
                          <o:OLEObject Type="Embed" ProgID="Equation.DSMT4" ShapeID="_x0000_i1079" DrawAspect="Content" ObjectID="_1615631934" r:id="rId251"/>
                        </w:object>
                      </w:r>
                      <w:r w:rsidRPr="00076EFC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ذو </w:t>
                      </w:r>
                      <w:proofErr w:type="gramStart"/>
                      <w:r w:rsidRPr="00076EFC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>المعادلة</w:t>
                      </w:r>
                      <w:r w:rsidR="00C23DF8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076EFC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>:</w:t>
                      </w:r>
                      <w:proofErr w:type="gramEnd"/>
                      <w:r w:rsidRPr="00076EFC">
                        <w:rPr>
                          <w:rFonts w:cs="Sultan normal"/>
                          <w:position w:val="-10"/>
                          <w:sz w:val="24"/>
                          <w:szCs w:val="24"/>
                        </w:rPr>
                        <w:object w:dxaOrig="1320" w:dyaOrig="320">
                          <v:shape id="_x0000_i1080" type="#_x0000_t75" style="width:66.15pt;height:16.2pt" o:ole="">
                            <v:imagedata r:id="rId252" o:title=""/>
                          </v:shape>
                          <o:OLEObject Type="Embed" ProgID="Equation.DSMT4" ShapeID="_x0000_i1080" DrawAspect="Content" ObjectID="_1615631935" r:id="rId253"/>
                        </w:object>
                      </w:r>
                    </w:p>
                    <w:p w:rsidR="00076EFC" w:rsidRPr="00076EFC" w:rsidRDefault="00076EFC" w:rsidP="00076EFC">
                      <w:pPr>
                        <w:numPr>
                          <w:ilvl w:val="0"/>
                          <w:numId w:val="16"/>
                        </w:numPr>
                        <w:bidi/>
                        <w:spacing w:after="0" w:line="240" w:lineRule="auto"/>
                        <w:ind w:left="462" w:hanging="283"/>
                        <w:rPr>
                          <w:rFonts w:cs="Sultan normal"/>
                          <w:sz w:val="24"/>
                          <w:szCs w:val="24"/>
                        </w:rPr>
                      </w:pPr>
                      <w:r w:rsidRPr="00076EFC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لتكن </w:t>
                      </w:r>
                      <w:r w:rsidRPr="00076EFC">
                        <w:rPr>
                          <w:rFonts w:cs="Sultan normal"/>
                          <w:position w:val="-14"/>
                          <w:sz w:val="24"/>
                          <w:szCs w:val="24"/>
                        </w:rPr>
                        <w:object w:dxaOrig="499" w:dyaOrig="400">
                          <v:shape id="_x0000_i1081" type="#_x0000_t75" style="width:24.65pt;height:20.1pt" o:ole="">
                            <v:imagedata r:id="rId254" o:title=""/>
                          </v:shape>
                          <o:OLEObject Type="Embed" ProgID="Equation.DSMT4" ShapeID="_x0000_i1081" DrawAspect="Content" ObjectID="_1615631936" r:id="rId255"/>
                        </w:object>
                      </w:r>
                      <w:r w:rsidRPr="00076EFC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</w:t>
                      </w:r>
                      <w:proofErr w:type="gramStart"/>
                      <w:r w:rsidRPr="00076EFC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>مجموعة</w:t>
                      </w:r>
                      <w:proofErr w:type="gramEnd"/>
                      <w:r w:rsidRPr="00076EFC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النقط</w:t>
                      </w:r>
                      <w:r w:rsidRPr="00076EFC">
                        <w:rPr>
                          <w:rFonts w:cs="Sultan normal"/>
                          <w:position w:val="-14"/>
                          <w:sz w:val="24"/>
                          <w:szCs w:val="24"/>
                        </w:rPr>
                        <w:object w:dxaOrig="980" w:dyaOrig="400">
                          <v:shape id="_x0000_i1082" type="#_x0000_t75" style="width:49.3pt;height:20.1pt" o:ole="">
                            <v:imagedata r:id="rId256" o:title=""/>
                          </v:shape>
                          <o:OLEObject Type="Embed" ProgID="Equation.DSMT4" ShapeID="_x0000_i1082" DrawAspect="Content" ObjectID="_1615631937" r:id="rId257"/>
                        </w:object>
                      </w:r>
                      <w:r w:rsidRPr="00076EFC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و التي تحقق المعادلة:</w:t>
                      </w:r>
                      <w:r w:rsidRPr="00076EFC">
                        <w:rPr>
                          <w:rFonts w:cs="Sultan normal"/>
                          <w:position w:val="-10"/>
                          <w:sz w:val="24"/>
                          <w:szCs w:val="24"/>
                        </w:rPr>
                        <w:object w:dxaOrig="2500" w:dyaOrig="360">
                          <v:shape id="_x0000_i1083" type="#_x0000_t75" style="width:125.2pt;height:18.15pt" o:ole="">
                            <v:imagedata r:id="rId258" o:title=""/>
                          </v:shape>
                          <o:OLEObject Type="Embed" ProgID="Equation.DSMT4" ShapeID="_x0000_i1083" DrawAspect="Content" ObjectID="_1615631938" r:id="rId259"/>
                        </w:object>
                      </w:r>
                    </w:p>
                    <w:p w:rsidR="00076EFC" w:rsidRPr="00076EFC" w:rsidRDefault="00076EFC" w:rsidP="00076EFC">
                      <w:pPr>
                        <w:pStyle w:val="Paragraphedeliste"/>
                        <w:tabs>
                          <w:tab w:val="num" w:pos="179"/>
                        </w:tabs>
                        <w:bidi/>
                        <w:ind w:left="462"/>
                        <w:rPr>
                          <w:rFonts w:cs="Sultan normal"/>
                          <w:sz w:val="24"/>
                          <w:szCs w:val="24"/>
                          <w:rtl/>
                        </w:rPr>
                      </w:pPr>
                      <w:r w:rsidRPr="00076EFC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076EFC">
                        <w:rPr>
                          <w:position w:val="-4"/>
                        </w:rPr>
                        <w:object w:dxaOrig="180" w:dyaOrig="200">
                          <v:shape id="_x0000_i1084" type="#_x0000_t75" style="width:9.1pt;height:9.75pt" o:ole="">
                            <v:imagedata r:id="rId260" o:title=""/>
                          </v:shape>
                          <o:OLEObject Type="Embed" ProgID="Equation.DSMT4" ShapeID="_x0000_i1084" DrawAspect="Content" ObjectID="_1615631939" r:id="rId261"/>
                        </w:object>
                      </w:r>
                      <w:r w:rsidRPr="00076EFC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</w:t>
                      </w:r>
                      <w:proofErr w:type="gramStart"/>
                      <w:r w:rsidRPr="00076EFC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>بي</w:t>
                      </w:r>
                      <w:r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>ّ</w:t>
                      </w:r>
                      <w:r w:rsidRPr="00076EFC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>ن</w:t>
                      </w:r>
                      <w:proofErr w:type="gramEnd"/>
                      <w:r w:rsidRPr="00076EFC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أن</w:t>
                      </w:r>
                      <w:r w:rsidRPr="00076EFC">
                        <w:rPr>
                          <w:position w:val="-14"/>
                        </w:rPr>
                        <w:object w:dxaOrig="499" w:dyaOrig="400">
                          <v:shape id="_x0000_i1085" type="#_x0000_t75" style="width:24.65pt;height:20.1pt" o:ole="">
                            <v:imagedata r:id="rId254" o:title=""/>
                          </v:shape>
                          <o:OLEObject Type="Embed" ProgID="Equation.DSMT4" ShapeID="_x0000_i1085" DrawAspect="Content" ObjectID="_1615631940" r:id="rId262"/>
                        </w:object>
                      </w:r>
                      <w:r w:rsidRPr="00076EFC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دائرة يطلب تعيين مركزها و نصف قطرها.</w:t>
                      </w:r>
                    </w:p>
                    <w:p w:rsidR="00076EFC" w:rsidRPr="00076EFC" w:rsidRDefault="00076EFC" w:rsidP="00373CCE">
                      <w:pPr>
                        <w:pStyle w:val="Paragraphedeliste"/>
                        <w:tabs>
                          <w:tab w:val="num" w:pos="179"/>
                        </w:tabs>
                        <w:bidi/>
                        <w:spacing w:after="0"/>
                        <w:ind w:left="462"/>
                        <w:rPr>
                          <w:rFonts w:cs="Sultan normal"/>
                          <w:sz w:val="24"/>
                          <w:szCs w:val="24"/>
                          <w:rtl/>
                        </w:rPr>
                      </w:pPr>
                      <w:r w:rsidRPr="00076EFC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076EFC">
                        <w:rPr>
                          <w:position w:val="-4"/>
                        </w:rPr>
                        <w:object w:dxaOrig="180" w:dyaOrig="200">
                          <v:shape id="_x0000_i1086" type="#_x0000_t75" style="width:9.1pt;height:9.75pt" o:ole="">
                            <v:imagedata r:id="rId263" o:title=""/>
                          </v:shape>
                          <o:OLEObject Type="Embed" ProgID="Equation.DSMT4" ShapeID="_x0000_i1086" DrawAspect="Content" ObjectID="_1615631941" r:id="rId264"/>
                        </w:object>
                      </w:r>
                      <w:r w:rsidRPr="00076EFC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هل المستقيم</w:t>
                      </w:r>
                      <w:r w:rsidRPr="00076EFC">
                        <w:rPr>
                          <w:position w:val="-14"/>
                        </w:rPr>
                        <w:object w:dxaOrig="520" w:dyaOrig="400">
                          <v:shape id="_x0000_i1087" type="#_x0000_t75" style="width:25.95pt;height:20.1pt" o:ole="">
                            <v:imagedata r:id="rId265" o:title=""/>
                          </v:shape>
                          <o:OLEObject Type="Embed" ProgID="Equation.DSMT4" ShapeID="_x0000_i1087" DrawAspect="Content" ObjectID="_1615631942" r:id="rId266"/>
                        </w:object>
                      </w:r>
                      <w:r w:rsidRPr="00076EFC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ذو المعادلة </w:t>
                      </w:r>
                      <w:r w:rsidRPr="00076EFC">
                        <w:rPr>
                          <w:position w:val="-10"/>
                        </w:rPr>
                        <w:object w:dxaOrig="1540" w:dyaOrig="320">
                          <v:shape id="_x0000_i1088" type="#_x0000_t75" style="width:77.2pt;height:16.2pt" o:ole="">
                            <v:imagedata r:id="rId267" o:title=""/>
                          </v:shape>
                          <o:OLEObject Type="Embed" ProgID="Equation.DSMT4" ShapeID="_x0000_i1088" DrawAspect="Content" ObjectID="_1615631943" r:id="rId268"/>
                        </w:object>
                      </w:r>
                      <w:r w:rsidRPr="00076EFC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مماس للدائرة</w:t>
                      </w:r>
                      <w:r w:rsidRPr="00076EFC">
                        <w:rPr>
                          <w:position w:val="-14"/>
                        </w:rPr>
                        <w:object w:dxaOrig="499" w:dyaOrig="400">
                          <v:shape id="_x0000_i1089" type="#_x0000_t75" style="width:24.65pt;height:20.1pt" o:ole="">
                            <v:imagedata r:id="rId254" o:title=""/>
                          </v:shape>
                          <o:OLEObject Type="Embed" ProgID="Equation.DSMT4" ShapeID="_x0000_i1089" DrawAspect="Content" ObjectID="_1615631944" r:id="rId269"/>
                        </w:object>
                      </w:r>
                      <w:r w:rsidRPr="00076EFC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؟</w:t>
                      </w:r>
                    </w:p>
                    <w:p w:rsidR="00373CCE" w:rsidRPr="00373CCE" w:rsidRDefault="00373CCE" w:rsidP="00373CCE">
                      <w:pPr>
                        <w:bidi/>
                        <w:spacing w:after="0"/>
                        <w:rPr>
                          <w:b/>
                          <w:bCs/>
                          <w:color w:val="FF0000"/>
                          <w:sz w:val="24"/>
                          <w:szCs w:val="24"/>
                          <w:u w:val="single"/>
                          <w:rtl/>
                          <w:lang w:bidi="ar-DZ"/>
                        </w:rPr>
                      </w:pPr>
                      <w:r>
                        <w:rPr>
                          <w:rFonts w:hint="cs"/>
                          <w:b/>
                          <w:bCs/>
                          <w:color w:val="FF0000"/>
                          <w:sz w:val="24"/>
                          <w:szCs w:val="24"/>
                          <w:u w:val="single"/>
                          <w:rtl/>
                          <w:lang w:bidi="ar-DZ"/>
                        </w:rPr>
                        <w:t>الحل :</w:t>
                      </w:r>
                    </w:p>
                    <w:p w:rsidR="00373CCE" w:rsidRDefault="00373CCE" w:rsidP="00373CCE">
                      <w:pPr>
                        <w:numPr>
                          <w:ilvl w:val="0"/>
                          <w:numId w:val="17"/>
                        </w:numPr>
                        <w:bidi/>
                        <w:spacing w:after="0" w:line="240" w:lineRule="auto"/>
                        <w:ind w:left="462" w:hanging="283"/>
                        <w:rPr>
                          <w:rFonts w:cs="Sultan normal" w:hint="cs"/>
                          <w:sz w:val="24"/>
                          <w:szCs w:val="24"/>
                        </w:rPr>
                      </w:pPr>
                      <w:r w:rsidRPr="00076EFC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المسافة بين النقطة</w:t>
                      </w:r>
                      <w:r w:rsidRPr="00076EFC">
                        <w:rPr>
                          <w:rFonts w:cs="Sultan normal"/>
                          <w:position w:val="-14"/>
                          <w:sz w:val="24"/>
                          <w:szCs w:val="24"/>
                        </w:rPr>
                        <w:object w:dxaOrig="780" w:dyaOrig="400">
                          <v:shape id="_x0000_i1090" type="#_x0000_t75" style="width:38.9pt;height:20.1pt" o:ole="">
                            <v:imagedata r:id="rId242" o:title=""/>
                          </v:shape>
                          <o:OLEObject Type="Embed" ProgID="Equation.DSMT4" ShapeID="_x0000_i1090" DrawAspect="Content" ObjectID="_1615631945" r:id="rId270"/>
                        </w:object>
                      </w:r>
                      <w:r w:rsidRPr="00076EFC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و المستقيم</w:t>
                      </w:r>
                      <w:r w:rsidRPr="00076EFC">
                        <w:rPr>
                          <w:rFonts w:cs="Sultan normal"/>
                          <w:b/>
                          <w:bCs/>
                          <w:position w:val="-14"/>
                          <w:sz w:val="24"/>
                          <w:szCs w:val="24"/>
                        </w:rPr>
                        <w:object w:dxaOrig="460" w:dyaOrig="400">
                          <v:shape id="_x0000_i1091" type="#_x0000_t75" style="width:22.7pt;height:20.1pt" o:ole="">
                            <v:imagedata r:id="rId82" o:title=""/>
                          </v:shape>
                          <o:OLEObject Type="Embed" ProgID="Equation.DSMT4" ShapeID="_x0000_i1091" DrawAspect="Content" ObjectID="_1615631946" r:id="rId271"/>
                        </w:object>
                      </w:r>
                      <w:r w:rsidRPr="00076EFC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ذو المعدلة: </w:t>
                      </w:r>
                      <w:r w:rsidRPr="00076EFC">
                        <w:rPr>
                          <w:rFonts w:cs="Sultan normal"/>
                          <w:position w:val="-10"/>
                          <w:sz w:val="24"/>
                          <w:szCs w:val="24"/>
                        </w:rPr>
                        <w:object w:dxaOrig="1060" w:dyaOrig="320">
                          <v:shape id="_x0000_i1092" type="#_x0000_t75" style="width:53.2pt;height:16.2pt" o:ole="">
                            <v:imagedata r:id="rId245" o:title=""/>
                          </v:shape>
                          <o:OLEObject Type="Embed" ProgID="Equation.DSMT4" ShapeID="_x0000_i1092" DrawAspect="Content" ObjectID="_1615631947" r:id="rId272"/>
                        </w:object>
                      </w:r>
                      <w:proofErr w:type="gramStart"/>
                      <w:r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:</w:t>
                      </w:r>
                      <w:proofErr w:type="gramEnd"/>
                    </w:p>
                    <w:p w:rsidR="00373CCE" w:rsidRPr="00076EFC" w:rsidRDefault="00373CCE" w:rsidP="00373CCE">
                      <w:pPr>
                        <w:bidi/>
                        <w:spacing w:after="0" w:line="240" w:lineRule="auto"/>
                        <w:ind w:left="462"/>
                        <w:rPr>
                          <w:rFonts w:cs="Sultan normal"/>
                          <w:sz w:val="24"/>
                          <w:szCs w:val="24"/>
                        </w:rPr>
                      </w:pPr>
                      <w:r w:rsidRPr="00373CCE">
                        <w:rPr>
                          <w:rFonts w:cs="Traditional Arabic"/>
                          <w:position w:val="-28"/>
                          <w:sz w:val="30"/>
                          <w:szCs w:val="30"/>
                          <w:lang w:bidi="ar-DZ"/>
                        </w:rPr>
                        <w:object w:dxaOrig="3019" w:dyaOrig="720">
                          <v:shape id="_x0000_i1095" type="#_x0000_t75" style="width:151.15pt;height:36.3pt" o:ole="">
                            <v:imagedata r:id="rId273" o:title=""/>
                          </v:shape>
                          <o:OLEObject Type="Embed" ProgID="Equation.DSMT4" ShapeID="_x0000_i1095" DrawAspect="Content" ObjectID="_1615631948" r:id="rId274"/>
                        </w:object>
                      </w:r>
                    </w:p>
                    <w:p w:rsidR="00373CCE" w:rsidRPr="00373CCE" w:rsidRDefault="00373CCE" w:rsidP="00373CCE">
                      <w:pPr>
                        <w:numPr>
                          <w:ilvl w:val="0"/>
                          <w:numId w:val="17"/>
                        </w:numPr>
                        <w:bidi/>
                        <w:spacing w:after="0" w:line="240" w:lineRule="auto"/>
                        <w:ind w:left="462" w:hanging="283"/>
                        <w:rPr>
                          <w:rFonts w:cs="Sultan normal" w:hint="cs"/>
                          <w:sz w:val="24"/>
                          <w:szCs w:val="24"/>
                        </w:rPr>
                      </w:pPr>
                      <w:r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معادلة </w:t>
                      </w:r>
                      <w:r w:rsidRPr="00373CCE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>ل</w:t>
                      </w:r>
                      <w:r w:rsidRPr="00373CCE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>لدائرة</w:t>
                      </w:r>
                      <w:r w:rsidRPr="00373CCE">
                        <w:rPr>
                          <w:rFonts w:cs="Sultan normal"/>
                          <w:position w:val="-14"/>
                          <w:sz w:val="24"/>
                          <w:szCs w:val="24"/>
                        </w:rPr>
                        <w:object w:dxaOrig="440" w:dyaOrig="400">
                          <v:shape id="_x0000_i1093" type="#_x0000_t75" style="width:22.05pt;height:20.1pt" o:ole="">
                            <v:imagedata r:id="rId247" o:title=""/>
                          </v:shape>
                          <o:OLEObject Type="Embed" ProgID="Equation.DSMT4" ShapeID="_x0000_i1093" DrawAspect="Content" ObjectID="_1615631949" r:id="rId275"/>
                        </w:object>
                      </w:r>
                      <w:r w:rsidRPr="00373CCE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373CCE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من </w:t>
                      </w:r>
                      <w:proofErr w:type="gramStart"/>
                      <w:r w:rsidRPr="00373CCE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>الشكل :</w:t>
                      </w:r>
                      <w:proofErr w:type="gramEnd"/>
                      <w:r w:rsidRPr="00373CCE">
                        <w:rPr>
                          <w:rFonts w:cs="Sultan normal"/>
                          <w:sz w:val="24"/>
                          <w:szCs w:val="24"/>
                          <w:lang w:bidi="ar-DZ"/>
                        </w:rPr>
                        <w:t xml:space="preserve"> </w:t>
                      </w:r>
                      <w:r w:rsidRPr="00373CCE">
                        <w:rPr>
                          <w:rFonts w:cs="Sultan normal"/>
                          <w:position w:val="-14"/>
                          <w:sz w:val="24"/>
                          <w:szCs w:val="24"/>
                          <w:lang w:bidi="ar-DZ"/>
                        </w:rPr>
                        <w:object w:dxaOrig="2299" w:dyaOrig="440">
                          <v:shape id="_x0000_i1096" type="#_x0000_t75" style="width:115.45pt;height:22.7pt" o:ole="">
                            <v:imagedata r:id="rId276" o:title=""/>
                          </v:shape>
                          <o:OLEObject Type="Embed" ProgID="Equation.DSMT4" ShapeID="_x0000_i1096" DrawAspect="Content" ObjectID="_1615631950" r:id="rId277"/>
                        </w:object>
                      </w:r>
                      <w:r w:rsidRPr="00373CCE">
                        <w:rPr>
                          <w:rFonts w:cs="Sultan normal" w:hint="cs"/>
                          <w:sz w:val="24"/>
                          <w:szCs w:val="24"/>
                          <w:rtl/>
                          <w:lang w:bidi="ar-DZ"/>
                        </w:rPr>
                        <w:t>.</w:t>
                      </w:r>
                    </w:p>
                    <w:p w:rsidR="00373CCE" w:rsidRDefault="00373CCE" w:rsidP="00373CCE">
                      <w:pPr>
                        <w:bidi/>
                        <w:spacing w:after="0" w:line="240" w:lineRule="auto"/>
                        <w:ind w:left="462"/>
                        <w:rPr>
                          <w:rFonts w:cs="Sultan normal" w:hint="cs"/>
                          <w:sz w:val="24"/>
                          <w:szCs w:val="24"/>
                        </w:rPr>
                      </w:pPr>
                      <w:r w:rsidRPr="00373CCE">
                        <w:rPr>
                          <w:rFonts w:cs="Sultan normal" w:hint="cs"/>
                          <w:sz w:val="24"/>
                          <w:szCs w:val="24"/>
                          <w:rtl/>
                          <w:lang w:bidi="ar-DZ"/>
                        </w:rPr>
                        <w:t xml:space="preserve">و </w:t>
                      </w:r>
                      <w:r w:rsidRPr="00373CCE">
                        <w:rPr>
                          <w:rFonts w:cs="Sultan normal"/>
                          <w:position w:val="-28"/>
                          <w:sz w:val="24"/>
                          <w:szCs w:val="24"/>
                          <w:lang w:bidi="ar-DZ"/>
                        </w:rPr>
                        <w:object w:dxaOrig="2920" w:dyaOrig="720">
                          <v:shape id="_x0000_i1097" type="#_x0000_t75" style="width:146.6pt;height:36.3pt" o:ole="">
                            <v:imagedata r:id="rId278" o:title=""/>
                          </v:shape>
                          <o:OLEObject Type="Embed" ProgID="Equation.DSMT4" ShapeID="_x0000_i1097" DrawAspect="Content" ObjectID="_1615631951" r:id="rId279"/>
                        </w:object>
                      </w:r>
                      <w:r>
                        <w:rPr>
                          <w:rFonts w:cs="Sultan normal" w:hint="cs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proofErr w:type="spellStart"/>
                      <w:r w:rsidRPr="00373CCE">
                        <w:rPr>
                          <w:rFonts w:cs="Sultan normal" w:hint="cs"/>
                          <w:sz w:val="24"/>
                          <w:szCs w:val="24"/>
                          <w:rtl/>
                          <w:lang w:bidi="ar-DZ"/>
                        </w:rPr>
                        <w:t>و</w:t>
                      </w:r>
                      <w:proofErr w:type="spellEnd"/>
                      <w:r w:rsidRPr="00373CCE">
                        <w:rPr>
                          <w:rFonts w:cs="Sultan normal" w:hint="cs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proofErr w:type="gramStart"/>
                      <w:r w:rsidRPr="00373CCE">
                        <w:rPr>
                          <w:rFonts w:cs="Sultan normal" w:hint="cs"/>
                          <w:sz w:val="24"/>
                          <w:szCs w:val="24"/>
                          <w:rtl/>
                          <w:lang w:bidi="ar-DZ"/>
                        </w:rPr>
                        <w:t>منه</w:t>
                      </w:r>
                      <w:proofErr w:type="gramEnd"/>
                      <w:r w:rsidRPr="00373CCE">
                        <w:rPr>
                          <w:rFonts w:cs="Sultan normal" w:hint="cs"/>
                          <w:sz w:val="24"/>
                          <w:szCs w:val="24"/>
                          <w:rtl/>
                          <w:lang w:bidi="ar-DZ"/>
                        </w:rPr>
                        <w:t xml:space="preserve"> معادلة لـ </w:t>
                      </w:r>
                      <w:r w:rsidRPr="00373CCE">
                        <w:rPr>
                          <w:rFonts w:cs="Sultan normal"/>
                          <w:position w:val="-14"/>
                          <w:sz w:val="24"/>
                          <w:szCs w:val="24"/>
                        </w:rPr>
                        <w:object w:dxaOrig="440" w:dyaOrig="400">
                          <v:shape id="_x0000_i1098" type="#_x0000_t75" style="width:22.05pt;height:20.1pt" o:ole="">
                            <v:imagedata r:id="rId247" o:title=""/>
                          </v:shape>
                          <o:OLEObject Type="Embed" ProgID="Equation.DSMT4" ShapeID="_x0000_i1098" DrawAspect="Content" ObjectID="_1615631952" r:id="rId280"/>
                        </w:object>
                      </w:r>
                      <w:r w:rsidRPr="00373CCE">
                        <w:rPr>
                          <w:rFonts w:cs="Sultan normal" w:hint="cs"/>
                          <w:sz w:val="24"/>
                          <w:szCs w:val="24"/>
                          <w:rtl/>
                          <w:lang w:bidi="ar-DZ"/>
                        </w:rPr>
                        <w:t>:</w:t>
                      </w:r>
                      <w:r w:rsidRPr="00373CCE">
                        <w:rPr>
                          <w:rFonts w:cs="Sultan normal"/>
                          <w:position w:val="-24"/>
                          <w:sz w:val="24"/>
                          <w:szCs w:val="24"/>
                          <w:lang w:bidi="ar-DZ"/>
                        </w:rPr>
                        <w:object w:dxaOrig="2260" w:dyaOrig="620">
                          <v:shape id="_x0000_i1099" type="#_x0000_t75" style="width:113.5pt;height:31.15pt" o:ole="">
                            <v:imagedata r:id="rId281" o:title=""/>
                          </v:shape>
                          <o:OLEObject Type="Embed" ProgID="Equation.DSMT4" ShapeID="_x0000_i1099" DrawAspect="Content" ObjectID="_1615631953" r:id="rId282"/>
                        </w:object>
                      </w:r>
                    </w:p>
                    <w:p w:rsidR="00373CCE" w:rsidRPr="00373CCE" w:rsidRDefault="00373CCE" w:rsidP="00373CCE">
                      <w:pPr>
                        <w:numPr>
                          <w:ilvl w:val="0"/>
                          <w:numId w:val="17"/>
                        </w:numPr>
                        <w:tabs>
                          <w:tab w:val="num" w:pos="179"/>
                        </w:tabs>
                        <w:bidi/>
                        <w:spacing w:after="0" w:line="240" w:lineRule="auto"/>
                        <w:ind w:left="462" w:hanging="283"/>
                        <w:rPr>
                          <w:rFonts w:cs="Sultan normal"/>
                          <w:sz w:val="24"/>
                          <w:szCs w:val="24"/>
                          <w:rtl/>
                        </w:rPr>
                      </w:pPr>
                      <w:r w:rsidRPr="00076EFC">
                        <w:rPr>
                          <w:position w:val="-4"/>
                        </w:rPr>
                        <w:object w:dxaOrig="180" w:dyaOrig="200">
                          <v:shape id="_x0000_i1101" type="#_x0000_t75" style="width:9.1pt;height:9.75pt" o:ole="">
                            <v:imagedata r:id="rId260" o:title=""/>
                          </v:shape>
                          <o:OLEObject Type="Embed" ProgID="Equation.DSMT4" ShapeID="_x0000_i1101" DrawAspect="Content" ObjectID="_1615631954" r:id="rId283"/>
                        </w:object>
                      </w:r>
                      <w:r w:rsidRPr="00373CCE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تبيان </w:t>
                      </w:r>
                      <w:r w:rsidRPr="00373CCE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>أن</w:t>
                      </w:r>
                      <w:r w:rsidRPr="00076EFC">
                        <w:rPr>
                          <w:position w:val="-14"/>
                        </w:rPr>
                        <w:object w:dxaOrig="499" w:dyaOrig="400">
                          <v:shape id="_x0000_i1094" type="#_x0000_t75" style="width:24.65pt;height:20.1pt" o:ole="">
                            <v:imagedata r:id="rId254" o:title=""/>
                          </v:shape>
                          <o:OLEObject Type="Embed" ProgID="Equation.DSMT4" ShapeID="_x0000_i1094" DrawAspect="Content" ObjectID="_1615631955" r:id="rId284"/>
                        </w:object>
                      </w:r>
                      <w:r w:rsidRPr="00373CCE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دائرة يطلب تعيين مركزها و نصف </w:t>
                      </w:r>
                      <w:proofErr w:type="gramStart"/>
                      <w:r w:rsidRPr="00373CCE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>قطرها</w:t>
                      </w:r>
                      <w:proofErr w:type="gramEnd"/>
                      <w:r w:rsidRPr="00373CCE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>.</w:t>
                      </w:r>
                    </w:p>
                    <w:p w:rsidR="00432945" w:rsidRPr="00432945" w:rsidRDefault="00373CCE" w:rsidP="00432945">
                      <w:pPr>
                        <w:bidi/>
                        <w:spacing w:after="0" w:line="240" w:lineRule="auto"/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</w:pPr>
                      <w:r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             </w:t>
                      </w:r>
                      <w:r w:rsidRPr="00076EFC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076EFC">
                        <w:rPr>
                          <w:rFonts w:cs="Sultan normal"/>
                          <w:position w:val="-10"/>
                          <w:sz w:val="24"/>
                          <w:szCs w:val="24"/>
                        </w:rPr>
                        <w:object w:dxaOrig="2500" w:dyaOrig="360">
                          <v:shape id="_x0000_i1100" type="#_x0000_t75" style="width:125.2pt;height:18.15pt" o:ole="">
                            <v:imagedata r:id="rId258" o:title=""/>
                          </v:shape>
                          <o:OLEObject Type="Embed" ProgID="Equation.DSMT4" ShapeID="_x0000_i1100" DrawAspect="Content" ObjectID="_1615631956" r:id="rId285"/>
                        </w:object>
                      </w:r>
                      <w:r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432945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تكافئ </w:t>
                      </w:r>
                      <w:r w:rsidRPr="00432945">
                        <w:rPr>
                          <w:rFonts w:cs="Sultan normal"/>
                          <w:position w:val="-14"/>
                          <w:sz w:val="24"/>
                          <w:szCs w:val="24"/>
                          <w:lang w:bidi="ar-DZ"/>
                        </w:rPr>
                        <w:object w:dxaOrig="2280" w:dyaOrig="440">
                          <v:shape id="_x0000_i1102" type="#_x0000_t75" style="width:113.5pt;height:22.7pt" o:ole="">
                            <v:imagedata r:id="rId286" o:title=""/>
                          </v:shape>
                          <o:OLEObject Type="Embed" ProgID="Equation.DSMT4" ShapeID="_x0000_i1102" DrawAspect="Content" ObjectID="_1615631957" r:id="rId287"/>
                        </w:object>
                      </w:r>
                      <w:r w:rsidRPr="00432945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</w:t>
                      </w:r>
                    </w:p>
                    <w:p w:rsidR="00432945" w:rsidRDefault="00432945" w:rsidP="00432945">
                      <w:pPr>
                        <w:bidi/>
                        <w:spacing w:after="0" w:line="240" w:lineRule="auto"/>
                        <w:rPr>
                          <w:rFonts w:cs="Traditional Arabic"/>
                          <w:sz w:val="30"/>
                          <w:szCs w:val="30"/>
                          <w:rtl/>
                          <w:lang w:bidi="ar-DZ"/>
                        </w:rPr>
                      </w:pPr>
                      <w:r w:rsidRPr="00432945">
                        <w:rPr>
                          <w:rFonts w:cs="Sultan normal" w:hint="cs"/>
                          <w:sz w:val="24"/>
                          <w:szCs w:val="24"/>
                          <w:rtl/>
                        </w:rPr>
                        <w:t xml:space="preserve">                 </w:t>
                      </w:r>
                      <w:r w:rsidRPr="00432945">
                        <w:rPr>
                          <w:rFonts w:cs="Sultan normal" w:hint="cs"/>
                          <w:sz w:val="24"/>
                          <w:szCs w:val="24"/>
                          <w:rtl/>
                          <w:lang w:bidi="ar-DZ"/>
                        </w:rPr>
                        <w:t xml:space="preserve">و منه </w:t>
                      </w:r>
                      <w:r w:rsidRPr="00432945">
                        <w:rPr>
                          <w:rFonts w:cs="Sultan normal"/>
                          <w:position w:val="-14"/>
                          <w:sz w:val="24"/>
                          <w:szCs w:val="24"/>
                        </w:rPr>
                        <w:object w:dxaOrig="499" w:dyaOrig="400">
                          <v:shape id="_x0000_i1103" type="#_x0000_t75" style="width:24.65pt;height:20.1pt" o:ole="">
                            <v:imagedata r:id="rId254" o:title=""/>
                          </v:shape>
                          <o:OLEObject Type="Embed" ProgID="Equation.DSMT4" ShapeID="_x0000_i1103" DrawAspect="Content" ObjectID="_1615631958" r:id="rId288"/>
                        </w:object>
                      </w:r>
                      <w:r w:rsidRPr="00432945">
                        <w:rPr>
                          <w:rFonts w:cs="Sultan normal" w:hint="cs"/>
                          <w:sz w:val="24"/>
                          <w:szCs w:val="24"/>
                          <w:rtl/>
                          <w:lang w:bidi="ar-DZ"/>
                        </w:rPr>
                        <w:t xml:space="preserve"> هي دائرة </w:t>
                      </w:r>
                      <w:proofErr w:type="gramStart"/>
                      <w:r w:rsidRPr="00432945">
                        <w:rPr>
                          <w:rFonts w:cs="Sultan normal" w:hint="cs"/>
                          <w:sz w:val="24"/>
                          <w:szCs w:val="24"/>
                          <w:rtl/>
                          <w:lang w:bidi="ar-DZ"/>
                        </w:rPr>
                        <w:t xml:space="preserve">مركزها  </w:t>
                      </w:r>
                      <w:r w:rsidRPr="00432945">
                        <w:rPr>
                          <w:rFonts w:cs="Sultan normal"/>
                          <w:position w:val="-14"/>
                          <w:sz w:val="24"/>
                          <w:szCs w:val="24"/>
                          <w:lang w:bidi="ar-DZ"/>
                        </w:rPr>
                        <w:object w:dxaOrig="780" w:dyaOrig="400">
                          <v:shape id="_x0000_i1106" type="#_x0000_t75" style="width:38.9pt;height:20.1pt" o:ole="">
                            <v:imagedata r:id="rId289" o:title=""/>
                          </v:shape>
                          <o:OLEObject Type="Embed" ProgID="Equation.DSMT4" ShapeID="_x0000_i1106" DrawAspect="Content" ObjectID="_1615631959" r:id="rId290"/>
                        </w:object>
                      </w:r>
                      <w:r w:rsidRPr="00432945">
                        <w:rPr>
                          <w:rFonts w:cs="Sultan normal" w:hint="cs"/>
                          <w:sz w:val="24"/>
                          <w:szCs w:val="24"/>
                          <w:rtl/>
                          <w:lang w:bidi="ar-DZ"/>
                        </w:rPr>
                        <w:t xml:space="preserve">  و نصف</w:t>
                      </w:r>
                      <w:bookmarkStart w:id="1" w:name="_GoBack"/>
                      <w:bookmarkEnd w:id="1"/>
                      <w:r w:rsidRPr="00432945">
                        <w:rPr>
                          <w:rFonts w:cs="Sultan normal" w:hint="cs"/>
                          <w:sz w:val="24"/>
                          <w:szCs w:val="24"/>
                          <w:rtl/>
                          <w:lang w:bidi="ar-DZ"/>
                        </w:rPr>
                        <w:t xml:space="preserve"> قطرها </w:t>
                      </w:r>
                      <w:r w:rsidRPr="00432945">
                        <w:rPr>
                          <w:rFonts w:cs="Sultan normal"/>
                          <w:position w:val="-8"/>
                          <w:sz w:val="24"/>
                          <w:szCs w:val="24"/>
                          <w:lang w:bidi="ar-DZ"/>
                        </w:rPr>
                        <w:object w:dxaOrig="460" w:dyaOrig="360">
                          <v:shape id="_x0000_i1104" type="#_x0000_t75" style="width:22.7pt;height:17.5pt" o:ole="">
                            <v:imagedata r:id="rId291" o:title=""/>
                          </v:shape>
                          <o:OLEObject Type="Embed" ProgID="Equation.DSMT4" ShapeID="_x0000_i1104" DrawAspect="Content" ObjectID="_1615631960" r:id="rId292"/>
                        </w:object>
                      </w:r>
                      <w:r w:rsidRPr="00432945">
                        <w:rPr>
                          <w:rFonts w:cs="Sultan normal" w:hint="cs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</w:p>
                    <w:p w:rsidR="00931CF4" w:rsidRPr="00432945" w:rsidRDefault="00432945" w:rsidP="00432945">
                      <w:pPr>
                        <w:pStyle w:val="Paragraphedeliste"/>
                        <w:numPr>
                          <w:ilvl w:val="0"/>
                          <w:numId w:val="18"/>
                        </w:numPr>
                        <w:bidi/>
                        <w:spacing w:after="0"/>
                        <w:ind w:left="462" w:hanging="141"/>
                        <w:rPr>
                          <w:b/>
                          <w:bCs/>
                          <w:color w:val="FF0000"/>
                          <w:sz w:val="24"/>
                          <w:szCs w:val="24"/>
                          <w:u w:val="single"/>
                          <w:rtl/>
                          <w:lang w:bidi="ar-DZ"/>
                        </w:rPr>
                      </w:pPr>
                      <w:r w:rsidRPr="00432945">
                        <w:rPr>
                          <w:rFonts w:cs="Sultan normal" w:hint="cs"/>
                          <w:sz w:val="24"/>
                          <w:szCs w:val="24"/>
                          <w:rtl/>
                          <w:lang w:bidi="ar-DZ"/>
                        </w:rPr>
                        <w:t xml:space="preserve">و من جهة أخرى :  </w:t>
                      </w:r>
                      <w:r w:rsidRPr="00432945">
                        <w:rPr>
                          <w:position w:val="-28"/>
                          <w:lang w:bidi="ar-DZ"/>
                        </w:rPr>
                        <w:object w:dxaOrig="3340" w:dyaOrig="700">
                          <v:shape id="_x0000_i1107" type="#_x0000_t75" style="width:167.35pt;height:35.05pt" o:ole="">
                            <v:imagedata r:id="rId293" o:title=""/>
                          </v:shape>
                          <o:OLEObject Type="Embed" ProgID="Equation.DSMT4" ShapeID="_x0000_i1107" DrawAspect="Content" ObjectID="_1615631961" r:id="rId294"/>
                        </w:object>
                      </w:r>
                      <w:r w:rsidRPr="00432945">
                        <w:rPr>
                          <w:rFonts w:cs="Sultan normal" w:hint="cs"/>
                          <w:sz w:val="24"/>
                          <w:szCs w:val="24"/>
                          <w:rtl/>
                          <w:lang w:bidi="ar-DZ"/>
                        </w:rPr>
                        <w:t xml:space="preserve"> و منه </w:t>
                      </w:r>
                      <w:r w:rsidRPr="00076EFC">
                        <w:rPr>
                          <w:position w:val="-14"/>
                        </w:rPr>
                        <w:object w:dxaOrig="520" w:dyaOrig="400">
                          <v:shape id="_x0000_i1108" type="#_x0000_t75" style="width:25.95pt;height:20.1pt" o:ole="">
                            <v:imagedata r:id="rId265" o:title=""/>
                          </v:shape>
                          <o:OLEObject Type="Embed" ProgID="Equation.DSMT4" ShapeID="_x0000_i1108" DrawAspect="Content" ObjectID="_1615631962" r:id="rId295"/>
                        </w:object>
                      </w:r>
                      <w:r>
                        <w:rPr>
                          <w:rFonts w:cs="Sultan normal" w:hint="cs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432945">
                        <w:rPr>
                          <w:rFonts w:cs="Sultan normal" w:hint="cs"/>
                          <w:sz w:val="24"/>
                          <w:szCs w:val="24"/>
                          <w:rtl/>
                          <w:lang w:bidi="ar-DZ"/>
                        </w:rPr>
                        <w:t>هو مماس</w:t>
                      </w:r>
                      <w:r w:rsidRPr="00432945">
                        <w:rPr>
                          <w:rFonts w:cs="Traditional Arabic" w:hint="cs"/>
                          <w:sz w:val="30"/>
                          <w:szCs w:val="30"/>
                          <w:rtl/>
                          <w:lang w:bidi="ar-DZ"/>
                        </w:rPr>
                        <w:t xml:space="preserve"> </w:t>
                      </w:r>
                      <w:r w:rsidRPr="00076EFC">
                        <w:rPr>
                          <w:position w:val="-14"/>
                        </w:rPr>
                        <w:object w:dxaOrig="499" w:dyaOrig="400">
                          <v:shape id="_x0000_i1109" type="#_x0000_t75" style="width:24.65pt;height:20.1pt" o:ole="">
                            <v:imagedata r:id="rId254" o:title=""/>
                          </v:shape>
                          <o:OLEObject Type="Embed" ProgID="Equation.DSMT4" ShapeID="_x0000_i1109" DrawAspect="Content" ObjectID="_1615631963" r:id="rId296"/>
                        </w:object>
                      </w:r>
                    </w:p>
                    <w:p w:rsidR="00931CF4" w:rsidRDefault="00931CF4" w:rsidP="00837D2F">
                      <w:pPr>
                        <w:bidi/>
                        <w:spacing w:after="0"/>
                        <w:rPr>
                          <w:b/>
                          <w:bCs/>
                          <w:color w:val="FF0000"/>
                          <w:sz w:val="24"/>
                          <w:szCs w:val="24"/>
                          <w:u w:val="single"/>
                          <w:rtl/>
                          <w:lang w:bidi="ar-DZ"/>
                        </w:rPr>
                      </w:pPr>
                    </w:p>
                    <w:p w:rsidR="00931CF4" w:rsidRDefault="00931CF4" w:rsidP="00837D2F">
                      <w:pPr>
                        <w:bidi/>
                        <w:spacing w:after="0"/>
                        <w:rPr>
                          <w:b/>
                          <w:bCs/>
                          <w:color w:val="FF0000"/>
                          <w:sz w:val="24"/>
                          <w:szCs w:val="24"/>
                          <w:u w:val="single"/>
                          <w:rtl/>
                          <w:lang w:bidi="ar-DZ"/>
                        </w:rPr>
                      </w:pPr>
                    </w:p>
                    <w:p w:rsidR="00931CF4" w:rsidRDefault="00931CF4" w:rsidP="00837D2F">
                      <w:pPr>
                        <w:bidi/>
                        <w:spacing w:after="0"/>
                        <w:rPr>
                          <w:b/>
                          <w:bCs/>
                          <w:color w:val="FF0000"/>
                          <w:sz w:val="24"/>
                          <w:szCs w:val="24"/>
                          <w:u w:val="single"/>
                          <w:rtl/>
                          <w:lang w:bidi="ar-DZ"/>
                        </w:rPr>
                      </w:pPr>
                    </w:p>
                    <w:p w:rsidR="00931CF4" w:rsidRDefault="00931CF4" w:rsidP="00837D2F">
                      <w:pPr>
                        <w:bidi/>
                        <w:spacing w:after="0"/>
                        <w:rPr>
                          <w:b/>
                          <w:bCs/>
                          <w:color w:val="FF0000"/>
                          <w:sz w:val="24"/>
                          <w:szCs w:val="24"/>
                          <w:u w:val="single"/>
                          <w:rtl/>
                          <w:lang w:bidi="ar-DZ"/>
                        </w:rPr>
                      </w:pPr>
                    </w:p>
                    <w:p w:rsidR="00931CF4" w:rsidRDefault="00931CF4" w:rsidP="00837D2F">
                      <w:pPr>
                        <w:bidi/>
                        <w:spacing w:after="0"/>
                        <w:rPr>
                          <w:b/>
                          <w:bCs/>
                          <w:color w:val="FF0000"/>
                          <w:sz w:val="24"/>
                          <w:szCs w:val="24"/>
                          <w:u w:val="single"/>
                          <w:rtl/>
                          <w:lang w:bidi="ar-DZ"/>
                        </w:rPr>
                      </w:pPr>
                    </w:p>
                    <w:p w:rsidR="00931CF4" w:rsidRDefault="00931CF4" w:rsidP="00837D2F">
                      <w:pPr>
                        <w:bidi/>
                        <w:spacing w:after="0"/>
                        <w:rPr>
                          <w:b/>
                          <w:bCs/>
                          <w:color w:val="FF0000"/>
                          <w:sz w:val="24"/>
                          <w:szCs w:val="24"/>
                          <w:u w:val="single"/>
                          <w:lang w:bidi="ar-DZ"/>
                        </w:rPr>
                      </w:pPr>
                    </w:p>
                    <w:p w:rsidR="00931CF4" w:rsidRDefault="00931CF4" w:rsidP="002A4B1E">
                      <w:pPr>
                        <w:bidi/>
                        <w:spacing w:after="0"/>
                        <w:rPr>
                          <w:b/>
                          <w:bCs/>
                          <w:color w:val="FF0000"/>
                          <w:sz w:val="24"/>
                          <w:szCs w:val="24"/>
                          <w:u w:val="single"/>
                          <w:lang w:bidi="ar-DZ"/>
                        </w:rPr>
                      </w:pPr>
                    </w:p>
                    <w:p w:rsidR="00931CF4" w:rsidRPr="00516A2B" w:rsidRDefault="00931CF4" w:rsidP="0001064E">
                      <w:pPr>
                        <w:tabs>
                          <w:tab w:val="num" w:pos="317"/>
                        </w:tabs>
                        <w:bidi/>
                        <w:ind w:left="34"/>
                        <w:rPr>
                          <w:rFonts w:cs="Simplified Arabic"/>
                          <w:b/>
                          <w:bCs/>
                          <w:color w:val="FF0000"/>
                          <w:sz w:val="32"/>
                          <w:szCs w:val="28"/>
                          <w:rtl/>
                        </w:rPr>
                      </w:pPr>
                      <w:r>
                        <w:rPr>
                          <w:rFonts w:cs="Simplified Arabic" w:hint="cs"/>
                          <w:b/>
                          <w:bCs/>
                          <w:color w:val="FF0000"/>
                          <w:sz w:val="32"/>
                          <w:szCs w:val="28"/>
                          <w:rtl/>
                        </w:rPr>
                        <w:t xml:space="preserve">  </w:t>
                      </w:r>
                    </w:p>
                    <w:p w:rsidR="00931CF4" w:rsidRDefault="00931CF4" w:rsidP="007E4C01">
                      <w:pPr>
                        <w:bidi/>
                        <w:spacing w:after="0"/>
                        <w:rPr>
                          <w:b/>
                          <w:bCs/>
                          <w:color w:val="FF0000"/>
                          <w:sz w:val="24"/>
                          <w:szCs w:val="24"/>
                          <w:u w:val="single"/>
                          <w:lang w:bidi="ar-DZ"/>
                        </w:rPr>
                      </w:pPr>
                    </w:p>
                    <w:p w:rsidR="00931CF4" w:rsidRPr="008F6242" w:rsidRDefault="00931CF4" w:rsidP="007E4C01">
                      <w:pPr>
                        <w:bidi/>
                        <w:spacing w:after="0"/>
                        <w:rPr>
                          <w:b/>
                          <w:bCs/>
                          <w:color w:val="FF0000"/>
                          <w:sz w:val="24"/>
                          <w:szCs w:val="24"/>
                          <w:u w:val="single"/>
                          <w:lang w:bidi="ar-DZ"/>
                        </w:rPr>
                      </w:pPr>
                    </w:p>
                    <w:proofErr w:type="gramEnd"/>
                  </w:txbxContent>
                </v:textbox>
              </v:rect>
            </w:pict>
          </mc:Fallback>
        </mc:AlternateContent>
      </w:r>
      <w:r>
        <w:rPr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-454025</wp:posOffset>
                </wp:positionH>
                <wp:positionV relativeFrom="paragraph">
                  <wp:posOffset>22860</wp:posOffset>
                </wp:positionV>
                <wp:extent cx="709930" cy="9692640"/>
                <wp:effectExtent l="17145" t="21590" r="15875" b="20320"/>
                <wp:wrapNone/>
                <wp:docPr id="5" name="AutoSha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09930" cy="969264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31750"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931CF4" w:rsidRDefault="00931CF4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931CF4" w:rsidRDefault="00931CF4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931CF4" w:rsidRDefault="00931CF4" w:rsidP="007B08B1">
                            <w:pPr>
                              <w:bidi/>
                              <w:ind w:right="-284"/>
                              <w:jc w:val="center"/>
                              <w:rPr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</w:pPr>
                          </w:p>
                          <w:p w:rsidR="00931CF4" w:rsidRDefault="00931CF4" w:rsidP="007B08B1">
                            <w:pPr>
                              <w:bidi/>
                              <w:ind w:right="-284"/>
                              <w:jc w:val="center"/>
                              <w:rPr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</w:pPr>
                          </w:p>
                          <w:p w:rsidR="00931CF4" w:rsidRDefault="00931CF4" w:rsidP="00846B63">
                            <w:pPr>
                              <w:rPr>
                                <w:lang w:val="fr-FR"/>
                              </w:rPr>
                            </w:pPr>
                          </w:p>
                          <w:p w:rsidR="00931CF4" w:rsidRDefault="00931CF4" w:rsidP="00846B63">
                            <w:pPr>
                              <w:rPr>
                                <w:lang w:val="fr-FR"/>
                              </w:rPr>
                            </w:pPr>
                          </w:p>
                          <w:p w:rsidR="00931CF4" w:rsidRPr="009C3566" w:rsidRDefault="00931CF4" w:rsidP="00846B63">
                            <w:pPr>
                              <w:rPr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1" o:spid="_x0000_s1040" style="position:absolute;left:0;text-align:left;margin-left:-35.75pt;margin-top:1.8pt;width:55.9pt;height:763.2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" fillcolor="white [3201]" strokecolor="#5b9bd5 [3204]" strokeweight="2.5pt">
                <v:shadow color="#868686"/>
                <v:textbox>
                  <w:txbxContent>
                    <w:p w:rsidR="00931CF4" w:rsidRDefault="00931CF4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931CF4" w:rsidRDefault="00931CF4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931CF4" w:rsidRDefault="00931CF4" w:rsidP="007B08B1">
                      <w:pPr>
                        <w:bidi/>
                        <w:ind w:right="-284"/>
                        <w:jc w:val="center"/>
                        <w:rPr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</w:pPr>
                    </w:p>
                    <w:p w:rsidR="00931CF4" w:rsidRDefault="00931CF4" w:rsidP="007B08B1">
                      <w:pPr>
                        <w:bidi/>
                        <w:ind w:right="-284"/>
                        <w:jc w:val="center"/>
                        <w:rPr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</w:pPr>
                    </w:p>
                    <w:p w:rsidR="00931CF4" w:rsidRDefault="00931CF4" w:rsidP="00846B63">
                      <w:pPr>
                        <w:rPr>
                          <w:lang w:val="fr-FR"/>
                        </w:rPr>
                      </w:pPr>
                    </w:p>
                    <w:p w:rsidR="00931CF4" w:rsidRDefault="00931CF4" w:rsidP="00846B63">
                      <w:pPr>
                        <w:rPr>
                          <w:lang w:val="fr-FR"/>
                        </w:rPr>
                      </w:pPr>
                    </w:p>
                    <w:p w:rsidR="00931CF4" w:rsidRPr="009C3566" w:rsidRDefault="00931CF4" w:rsidP="00846B63">
                      <w:pPr>
                        <w:rPr>
                          <w:lang w:val="fr-FR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5471160</wp:posOffset>
                </wp:positionH>
                <wp:positionV relativeFrom="paragraph">
                  <wp:posOffset>22860</wp:posOffset>
                </wp:positionV>
                <wp:extent cx="709930" cy="9692640"/>
                <wp:effectExtent l="17780" t="21590" r="24765" b="20320"/>
                <wp:wrapNone/>
                <wp:docPr id="4" name="AutoShap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09930" cy="969264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31750"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931CF4" w:rsidRDefault="00931CF4" w:rsidP="00C55ADD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931CF4" w:rsidRDefault="00931CF4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931CF4" w:rsidRDefault="00931CF4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931CF4" w:rsidRDefault="00931CF4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931CF4" w:rsidRDefault="00931CF4" w:rsidP="00846B63">
                            <w:pPr>
                              <w:rPr>
                                <w:lang w:val="fr-FR"/>
                              </w:rPr>
                            </w:pPr>
                          </w:p>
                          <w:p w:rsidR="00931CF4" w:rsidRDefault="00931CF4" w:rsidP="00846B63">
                            <w:pPr>
                              <w:rPr>
                                <w:lang w:val="fr-FR"/>
                              </w:rPr>
                            </w:pPr>
                          </w:p>
                          <w:p w:rsidR="00931CF4" w:rsidRDefault="00931CF4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931CF4" w:rsidRDefault="00931CF4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4B6385" w:rsidRDefault="004B6385" w:rsidP="004B6385">
                            <w:pPr>
                              <w:rPr>
                                <w:rtl/>
                                <w:lang w:val="fr-FR"/>
                              </w:rPr>
                            </w:pPr>
                            <w:r w:rsidRPr="00876B3B">
                              <w:rPr>
                                <w:rFonts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val="fr-FR"/>
                              </w:rPr>
                              <w:t>البناء</w:t>
                            </w:r>
                          </w:p>
                          <w:p w:rsidR="00931CF4" w:rsidRDefault="00931CF4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931CF4" w:rsidRDefault="00931CF4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931CF4" w:rsidRDefault="00931CF4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931CF4" w:rsidRDefault="00931CF4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931CF4" w:rsidRDefault="00931CF4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931CF4" w:rsidRDefault="00931CF4" w:rsidP="00E4400B">
                            <w:pPr>
                              <w:bidi/>
                              <w:jc w:val="center"/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931CF4" w:rsidRDefault="00931CF4" w:rsidP="00E4400B">
                            <w:pPr>
                              <w:bidi/>
                              <w:jc w:val="center"/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931CF4" w:rsidRDefault="00931CF4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931CF4" w:rsidRDefault="00931CF4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DB2AE2" w:rsidRDefault="00DB2AE2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931CF4" w:rsidRDefault="00931CF4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931CF4" w:rsidRPr="00516A2B" w:rsidRDefault="00931CF4" w:rsidP="005838B5">
                            <w:pPr>
                              <w:bidi/>
                              <w:rPr>
                                <w:b/>
                                <w:bCs/>
                                <w:sz w:val="28"/>
                                <w:szCs w:val="28"/>
                                <w:lang w:val="fr-FR" w:bidi="ar-DZ"/>
                              </w:rPr>
                            </w:pPr>
                            <w:r w:rsidRPr="00516A2B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fr-FR"/>
                              </w:rPr>
                              <w:t>الت</w:t>
                            </w:r>
                            <w:r w:rsidRPr="00516A2B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>قويم</w:t>
                            </w:r>
                          </w:p>
                          <w:p w:rsidR="00931CF4" w:rsidRDefault="00931CF4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931CF4" w:rsidRDefault="00931CF4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931CF4" w:rsidRDefault="00931CF4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931CF4" w:rsidRDefault="00931CF4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931CF4" w:rsidRDefault="00931CF4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931CF4" w:rsidRDefault="00931CF4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931CF4" w:rsidRDefault="00931CF4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931CF4" w:rsidRDefault="00931CF4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931CF4" w:rsidRDefault="00931CF4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931CF4" w:rsidRDefault="00931CF4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931CF4" w:rsidRDefault="00931CF4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931CF4" w:rsidRDefault="00931CF4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931CF4" w:rsidRDefault="00931CF4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931CF4" w:rsidRDefault="00931CF4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931CF4" w:rsidRDefault="00931CF4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931CF4" w:rsidRDefault="00931CF4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931CF4" w:rsidRDefault="00931CF4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931CF4" w:rsidRDefault="00931CF4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931CF4" w:rsidRDefault="00931CF4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931CF4" w:rsidRDefault="00931CF4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931CF4" w:rsidRDefault="00931CF4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931CF4" w:rsidRDefault="00931CF4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931CF4" w:rsidRDefault="00931CF4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931CF4" w:rsidRDefault="00931CF4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931CF4" w:rsidRDefault="00931CF4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931CF4" w:rsidRDefault="00931CF4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931CF4" w:rsidRDefault="00931CF4" w:rsidP="00846B63">
                            <w:pPr>
                              <w:rPr>
                                <w:rtl/>
                                <w:lang w:val="fr-FR"/>
                              </w:rPr>
                            </w:pPr>
                          </w:p>
                          <w:p w:rsidR="00931CF4" w:rsidRPr="009C3566" w:rsidRDefault="00931CF4" w:rsidP="00846B63">
                            <w:pPr>
                              <w:rPr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9" o:spid="_x0000_s1041" style="position:absolute;left:0;text-align:left;margin-left:430.8pt;margin-top:1.8pt;width:55.9pt;height:763.2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" fillcolor="white [3201]" strokecolor="#5b9bd5 [3204]" strokeweight="2.5pt">
                <v:shadow color="#868686"/>
                <v:textbox>
                  <w:txbxContent>
                    <w:p w:rsidR="00931CF4" w:rsidRDefault="00931CF4" w:rsidP="00C55ADD">
                      <w:pPr>
                        <w:rPr>
                          <w:rtl/>
                          <w:lang w:val="fr-FR"/>
                        </w:rPr>
                      </w:pPr>
                    </w:p>
                    <w:p w:rsidR="00931CF4" w:rsidRDefault="00931CF4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931CF4" w:rsidRDefault="00931CF4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931CF4" w:rsidRDefault="00931CF4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931CF4" w:rsidRDefault="00931CF4" w:rsidP="00846B63">
                      <w:pPr>
                        <w:rPr>
                          <w:lang w:val="fr-FR"/>
                        </w:rPr>
                      </w:pPr>
                    </w:p>
                    <w:p w:rsidR="00931CF4" w:rsidRDefault="00931CF4" w:rsidP="00846B63">
                      <w:pPr>
                        <w:rPr>
                          <w:lang w:val="fr-FR"/>
                        </w:rPr>
                      </w:pPr>
                    </w:p>
                    <w:p w:rsidR="00931CF4" w:rsidRDefault="00931CF4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931CF4" w:rsidRDefault="00931CF4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4B6385" w:rsidRDefault="004B6385" w:rsidP="004B6385">
                      <w:pPr>
                        <w:rPr>
                          <w:rtl/>
                          <w:lang w:val="fr-FR"/>
                        </w:rPr>
                      </w:pPr>
                      <w:r w:rsidRPr="00876B3B">
                        <w:rPr>
                          <w:rFonts w:hint="cs"/>
                          <w:b/>
                          <w:bCs/>
                          <w:sz w:val="32"/>
                          <w:szCs w:val="32"/>
                          <w:rtl/>
                          <w:lang w:val="fr-FR"/>
                        </w:rPr>
                        <w:t>البناء</w:t>
                      </w:r>
                    </w:p>
                    <w:p w:rsidR="00931CF4" w:rsidRDefault="00931CF4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931CF4" w:rsidRDefault="00931CF4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931CF4" w:rsidRDefault="00931CF4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931CF4" w:rsidRDefault="00931CF4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931CF4" w:rsidRDefault="00931CF4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931CF4" w:rsidRDefault="00931CF4" w:rsidP="00E4400B">
                      <w:pPr>
                        <w:bidi/>
                        <w:jc w:val="center"/>
                        <w:rPr>
                          <w:rtl/>
                          <w:lang w:val="fr-FR"/>
                        </w:rPr>
                      </w:pPr>
                    </w:p>
                    <w:p w:rsidR="00931CF4" w:rsidRDefault="00931CF4" w:rsidP="00E4400B">
                      <w:pPr>
                        <w:bidi/>
                        <w:jc w:val="center"/>
                        <w:rPr>
                          <w:rtl/>
                          <w:lang w:val="fr-FR"/>
                        </w:rPr>
                      </w:pPr>
                    </w:p>
                    <w:p w:rsidR="00931CF4" w:rsidRDefault="00931CF4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931CF4" w:rsidRDefault="00931CF4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DB2AE2" w:rsidRDefault="00DB2AE2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931CF4" w:rsidRDefault="00931CF4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931CF4" w:rsidRPr="00516A2B" w:rsidRDefault="00931CF4" w:rsidP="005838B5">
                      <w:pPr>
                        <w:bidi/>
                        <w:rPr>
                          <w:b/>
                          <w:bCs/>
                          <w:sz w:val="28"/>
                          <w:szCs w:val="28"/>
                          <w:lang w:val="fr-FR" w:bidi="ar-DZ"/>
                        </w:rPr>
                      </w:pPr>
                      <w:r w:rsidRPr="00516A2B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val="fr-FR"/>
                        </w:rPr>
                        <w:t>الت</w:t>
                      </w:r>
                      <w:r w:rsidRPr="00516A2B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val="fr-FR" w:bidi="ar-DZ"/>
                        </w:rPr>
                        <w:t>قويم</w:t>
                      </w:r>
                    </w:p>
                    <w:p w:rsidR="00931CF4" w:rsidRDefault="00931CF4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931CF4" w:rsidRDefault="00931CF4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931CF4" w:rsidRDefault="00931CF4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931CF4" w:rsidRDefault="00931CF4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931CF4" w:rsidRDefault="00931CF4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931CF4" w:rsidRDefault="00931CF4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931CF4" w:rsidRDefault="00931CF4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931CF4" w:rsidRDefault="00931CF4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931CF4" w:rsidRDefault="00931CF4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931CF4" w:rsidRDefault="00931CF4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931CF4" w:rsidRDefault="00931CF4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931CF4" w:rsidRDefault="00931CF4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931CF4" w:rsidRDefault="00931CF4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931CF4" w:rsidRDefault="00931CF4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931CF4" w:rsidRDefault="00931CF4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931CF4" w:rsidRDefault="00931CF4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931CF4" w:rsidRDefault="00931CF4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931CF4" w:rsidRDefault="00931CF4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931CF4" w:rsidRDefault="00931CF4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931CF4" w:rsidRDefault="00931CF4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931CF4" w:rsidRDefault="00931CF4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931CF4" w:rsidRDefault="00931CF4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931CF4" w:rsidRDefault="00931CF4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931CF4" w:rsidRDefault="00931CF4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931CF4" w:rsidRDefault="00931CF4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931CF4" w:rsidRDefault="00931CF4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931CF4" w:rsidRDefault="00931CF4" w:rsidP="00846B63">
                      <w:pPr>
                        <w:rPr>
                          <w:rtl/>
                          <w:lang w:val="fr-FR"/>
                        </w:rPr>
                      </w:pPr>
                    </w:p>
                    <w:p w:rsidR="00931CF4" w:rsidRPr="009C3566" w:rsidRDefault="00931CF4" w:rsidP="00846B63">
                      <w:pPr>
                        <w:rPr>
                          <w:lang w:val="fr-FR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16A2B">
      <w:pPr>
        <w:bidi/>
      </w:pPr>
    </w:p>
    <w:sectPr w:rsidR="00535B78" w:rsidSect="00AC378A">
      <w:pgSz w:w="11906" w:h="16838"/>
      <w:pgMar w:top="568" w:right="1417" w:bottom="284" w:left="1417" w:header="708" w:footer="708" w:gutter="0"/>
      <w:pgBorders w:offsetFrom="page">
        <w:top w:val="thinThickSmallGap" w:sz="24" w:space="24" w:color="auto"/>
        <w:left w:val="thinThickSmallGap" w:sz="24" w:space="24" w:color="auto"/>
        <w:bottom w:val="thickThinSmallGap" w:sz="24" w:space="24" w:color="auto"/>
        <w:right w:val="thickThinSmallGap" w:sz="24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plified Arabic">
    <w:panose1 w:val="02020603050405020304"/>
    <w:charset w:val="B2"/>
    <w:family w:val="auto"/>
    <w:pitch w:val="variable"/>
    <w:sig w:usb0="00002001" w:usb1="00000000" w:usb2="00000000" w:usb3="00000000" w:csb0="0000004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e_Cortoba">
    <w:panose1 w:val="02060603050605020204"/>
    <w:charset w:val="00"/>
    <w:family w:val="roman"/>
    <w:pitch w:val="variable"/>
    <w:sig w:usb0="800020AF" w:usb1="C000204A" w:usb2="00000008" w:usb3="00000000" w:csb0="00000041" w:csb1="00000000"/>
  </w:font>
  <w:font w:name="Sultan normal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AF_Diwani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Sultan Medium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Traditional Arabic">
    <w:altName w:val="Times New Roman"/>
    <w:panose1 w:val="02020603050405020304"/>
    <w:charset w:val="00"/>
    <w:family w:val="auto"/>
    <w:pitch w:val="variable"/>
    <w:sig w:usb0="00002003" w:usb1="80000000" w:usb2="00000008" w:usb3="00000000" w:csb0="00000041" w:csb1="00000000"/>
  </w:font>
  <w:font w:name="Calibri Light">
    <w:altName w:val="Segoe UI"/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11.05pt;height:11.05pt" o:bullet="t">
        <v:imagedata r:id="rId1" o:title="mso2E"/>
      </v:shape>
    </w:pict>
  </w:numPicBullet>
  <w:numPicBullet w:numPicBulletId="1">
    <w:pict>
      <v:shape id="_x0000_i1029" type="#_x0000_t75" style="width:11.05pt;height:11.05pt" o:bullet="t">
        <v:imagedata r:id="rId2" o:title="BD15018_"/>
        <o:lock v:ext="edit" cropping="t"/>
      </v:shape>
    </w:pict>
  </w:numPicBullet>
  <w:abstractNum w:abstractNumId="0">
    <w:nsid w:val="08EA31ED"/>
    <w:multiLevelType w:val="hybridMultilevel"/>
    <w:tmpl w:val="B29A2BFE"/>
    <w:lvl w:ilvl="0" w:tplc="1554A1E8">
      <w:start w:val="1"/>
      <w:numFmt w:val="decimal"/>
      <w:lvlText w:val="%1)"/>
      <w:lvlJc w:val="left"/>
      <w:pPr>
        <w:ind w:left="720" w:hanging="360"/>
      </w:pPr>
      <w:rPr>
        <w:rFonts w:asciiTheme="majorBidi" w:hAnsiTheme="majorBidi" w:cstheme="majorBidi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80556B"/>
    <w:multiLevelType w:val="hybridMultilevel"/>
    <w:tmpl w:val="C31CC36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C0C606E"/>
    <w:multiLevelType w:val="hybridMultilevel"/>
    <w:tmpl w:val="4F641C06"/>
    <w:lvl w:ilvl="0" w:tplc="7E5C1378">
      <w:start w:val="1"/>
      <w:numFmt w:val="bullet"/>
      <w:lvlText w:val=""/>
      <w:lvlJc w:val="left"/>
      <w:pPr>
        <w:ind w:left="1187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9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47" w:hanging="360"/>
      </w:pPr>
      <w:rPr>
        <w:rFonts w:ascii="Wingdings" w:hAnsi="Wingdings" w:hint="default"/>
      </w:rPr>
    </w:lvl>
  </w:abstractNum>
  <w:abstractNum w:abstractNumId="3">
    <w:nsid w:val="0C9C606A"/>
    <w:multiLevelType w:val="hybridMultilevel"/>
    <w:tmpl w:val="0CDA7340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09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4">
    <w:nsid w:val="221A723C"/>
    <w:multiLevelType w:val="hybridMultilevel"/>
    <w:tmpl w:val="076620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5100247"/>
    <w:multiLevelType w:val="hybridMultilevel"/>
    <w:tmpl w:val="855A6C2C"/>
    <w:lvl w:ilvl="0" w:tplc="643CED84">
      <w:start w:val="2"/>
      <w:numFmt w:val="decimal"/>
      <w:lvlText w:val="%1-"/>
      <w:lvlJc w:val="left"/>
      <w:pPr>
        <w:ind w:left="-12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97" w:hanging="360"/>
      </w:pPr>
    </w:lvl>
    <w:lvl w:ilvl="2" w:tplc="0409001B" w:tentative="1">
      <w:start w:val="1"/>
      <w:numFmt w:val="lowerRoman"/>
      <w:lvlText w:val="%3."/>
      <w:lvlJc w:val="right"/>
      <w:pPr>
        <w:ind w:left="1317" w:hanging="180"/>
      </w:pPr>
    </w:lvl>
    <w:lvl w:ilvl="3" w:tplc="0409000F" w:tentative="1">
      <w:start w:val="1"/>
      <w:numFmt w:val="decimal"/>
      <w:lvlText w:val="%4."/>
      <w:lvlJc w:val="left"/>
      <w:pPr>
        <w:ind w:left="2037" w:hanging="360"/>
      </w:pPr>
    </w:lvl>
    <w:lvl w:ilvl="4" w:tplc="04090019" w:tentative="1">
      <w:start w:val="1"/>
      <w:numFmt w:val="lowerLetter"/>
      <w:lvlText w:val="%5."/>
      <w:lvlJc w:val="left"/>
      <w:pPr>
        <w:ind w:left="2757" w:hanging="360"/>
      </w:pPr>
    </w:lvl>
    <w:lvl w:ilvl="5" w:tplc="0409001B" w:tentative="1">
      <w:start w:val="1"/>
      <w:numFmt w:val="lowerRoman"/>
      <w:lvlText w:val="%6."/>
      <w:lvlJc w:val="right"/>
      <w:pPr>
        <w:ind w:left="3477" w:hanging="180"/>
      </w:pPr>
    </w:lvl>
    <w:lvl w:ilvl="6" w:tplc="0409000F" w:tentative="1">
      <w:start w:val="1"/>
      <w:numFmt w:val="decimal"/>
      <w:lvlText w:val="%7."/>
      <w:lvlJc w:val="left"/>
      <w:pPr>
        <w:ind w:left="4197" w:hanging="360"/>
      </w:pPr>
    </w:lvl>
    <w:lvl w:ilvl="7" w:tplc="04090019" w:tentative="1">
      <w:start w:val="1"/>
      <w:numFmt w:val="lowerLetter"/>
      <w:lvlText w:val="%8."/>
      <w:lvlJc w:val="left"/>
      <w:pPr>
        <w:ind w:left="4917" w:hanging="360"/>
      </w:pPr>
    </w:lvl>
    <w:lvl w:ilvl="8" w:tplc="0409001B" w:tentative="1">
      <w:start w:val="1"/>
      <w:numFmt w:val="lowerRoman"/>
      <w:lvlText w:val="%9."/>
      <w:lvlJc w:val="right"/>
      <w:pPr>
        <w:ind w:left="5637" w:hanging="180"/>
      </w:pPr>
    </w:lvl>
  </w:abstractNum>
  <w:abstractNum w:abstractNumId="6">
    <w:nsid w:val="290D0D2D"/>
    <w:multiLevelType w:val="hybridMultilevel"/>
    <w:tmpl w:val="955C8EA2"/>
    <w:lvl w:ilvl="0" w:tplc="85D253D6">
      <w:start w:val="1"/>
      <w:numFmt w:val="decimal"/>
      <w:lvlText w:val="%1)"/>
      <w:lvlJc w:val="left"/>
      <w:pPr>
        <w:ind w:left="720" w:hanging="360"/>
      </w:pPr>
      <w:rPr>
        <w:rFonts w:asciiTheme="majorBidi" w:hAnsiTheme="majorBidi" w:cstheme="majorBid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3534502"/>
    <w:multiLevelType w:val="hybridMultilevel"/>
    <w:tmpl w:val="42FE65A4"/>
    <w:lvl w:ilvl="0" w:tplc="0409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417A3091"/>
    <w:multiLevelType w:val="hybridMultilevel"/>
    <w:tmpl w:val="124C4B96"/>
    <w:lvl w:ilvl="0" w:tplc="0B841A2E">
      <w:start w:val="1"/>
      <w:numFmt w:val="decimal"/>
      <w:lvlText w:val="%1)"/>
      <w:lvlJc w:val="left"/>
      <w:pPr>
        <w:ind w:left="899" w:hanging="360"/>
      </w:pPr>
      <w:rPr>
        <w:rFonts w:asciiTheme="majorBidi" w:hAnsiTheme="majorBidi" w:cstheme="majorBidi" w:hint="default"/>
      </w:rPr>
    </w:lvl>
    <w:lvl w:ilvl="1" w:tplc="040C0019" w:tentative="1">
      <w:start w:val="1"/>
      <w:numFmt w:val="lowerLetter"/>
      <w:lvlText w:val="%2."/>
      <w:lvlJc w:val="left"/>
      <w:pPr>
        <w:ind w:left="1619" w:hanging="360"/>
      </w:pPr>
    </w:lvl>
    <w:lvl w:ilvl="2" w:tplc="040C001B" w:tentative="1">
      <w:start w:val="1"/>
      <w:numFmt w:val="lowerRoman"/>
      <w:lvlText w:val="%3."/>
      <w:lvlJc w:val="right"/>
      <w:pPr>
        <w:ind w:left="2339" w:hanging="180"/>
      </w:pPr>
    </w:lvl>
    <w:lvl w:ilvl="3" w:tplc="040C000F" w:tentative="1">
      <w:start w:val="1"/>
      <w:numFmt w:val="decimal"/>
      <w:lvlText w:val="%4."/>
      <w:lvlJc w:val="left"/>
      <w:pPr>
        <w:ind w:left="3059" w:hanging="360"/>
      </w:pPr>
    </w:lvl>
    <w:lvl w:ilvl="4" w:tplc="040C0019" w:tentative="1">
      <w:start w:val="1"/>
      <w:numFmt w:val="lowerLetter"/>
      <w:lvlText w:val="%5."/>
      <w:lvlJc w:val="left"/>
      <w:pPr>
        <w:ind w:left="3779" w:hanging="360"/>
      </w:pPr>
    </w:lvl>
    <w:lvl w:ilvl="5" w:tplc="040C001B" w:tentative="1">
      <w:start w:val="1"/>
      <w:numFmt w:val="lowerRoman"/>
      <w:lvlText w:val="%6."/>
      <w:lvlJc w:val="right"/>
      <w:pPr>
        <w:ind w:left="4499" w:hanging="180"/>
      </w:pPr>
    </w:lvl>
    <w:lvl w:ilvl="6" w:tplc="040C000F" w:tentative="1">
      <w:start w:val="1"/>
      <w:numFmt w:val="decimal"/>
      <w:lvlText w:val="%7."/>
      <w:lvlJc w:val="left"/>
      <w:pPr>
        <w:ind w:left="5219" w:hanging="360"/>
      </w:pPr>
    </w:lvl>
    <w:lvl w:ilvl="7" w:tplc="040C0019" w:tentative="1">
      <w:start w:val="1"/>
      <w:numFmt w:val="lowerLetter"/>
      <w:lvlText w:val="%8."/>
      <w:lvlJc w:val="left"/>
      <w:pPr>
        <w:ind w:left="5939" w:hanging="360"/>
      </w:pPr>
    </w:lvl>
    <w:lvl w:ilvl="8" w:tplc="040C001B" w:tentative="1">
      <w:start w:val="1"/>
      <w:numFmt w:val="lowerRoman"/>
      <w:lvlText w:val="%9."/>
      <w:lvlJc w:val="right"/>
      <w:pPr>
        <w:ind w:left="6659" w:hanging="180"/>
      </w:pPr>
    </w:lvl>
  </w:abstractNum>
  <w:abstractNum w:abstractNumId="9">
    <w:nsid w:val="41D960EA"/>
    <w:multiLevelType w:val="hybridMultilevel"/>
    <w:tmpl w:val="8A86C372"/>
    <w:lvl w:ilvl="0" w:tplc="290AB1AC">
      <w:start w:val="1"/>
      <w:numFmt w:val="arabicAlpha"/>
      <w:lvlText w:val="%1)"/>
      <w:lvlJc w:val="left"/>
      <w:pPr>
        <w:ind w:left="71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35" w:hanging="360"/>
      </w:pPr>
    </w:lvl>
    <w:lvl w:ilvl="2" w:tplc="040C001B" w:tentative="1">
      <w:start w:val="1"/>
      <w:numFmt w:val="lowerRoman"/>
      <w:lvlText w:val="%3."/>
      <w:lvlJc w:val="right"/>
      <w:pPr>
        <w:ind w:left="2155" w:hanging="180"/>
      </w:pPr>
    </w:lvl>
    <w:lvl w:ilvl="3" w:tplc="040C000F" w:tentative="1">
      <w:start w:val="1"/>
      <w:numFmt w:val="decimal"/>
      <w:lvlText w:val="%4."/>
      <w:lvlJc w:val="left"/>
      <w:pPr>
        <w:ind w:left="2875" w:hanging="360"/>
      </w:pPr>
    </w:lvl>
    <w:lvl w:ilvl="4" w:tplc="040C0019" w:tentative="1">
      <w:start w:val="1"/>
      <w:numFmt w:val="lowerLetter"/>
      <w:lvlText w:val="%5."/>
      <w:lvlJc w:val="left"/>
      <w:pPr>
        <w:ind w:left="3595" w:hanging="360"/>
      </w:pPr>
    </w:lvl>
    <w:lvl w:ilvl="5" w:tplc="040C001B" w:tentative="1">
      <w:start w:val="1"/>
      <w:numFmt w:val="lowerRoman"/>
      <w:lvlText w:val="%6."/>
      <w:lvlJc w:val="right"/>
      <w:pPr>
        <w:ind w:left="4315" w:hanging="180"/>
      </w:pPr>
    </w:lvl>
    <w:lvl w:ilvl="6" w:tplc="040C000F" w:tentative="1">
      <w:start w:val="1"/>
      <w:numFmt w:val="decimal"/>
      <w:lvlText w:val="%7."/>
      <w:lvlJc w:val="left"/>
      <w:pPr>
        <w:ind w:left="5035" w:hanging="360"/>
      </w:pPr>
    </w:lvl>
    <w:lvl w:ilvl="7" w:tplc="040C0019" w:tentative="1">
      <w:start w:val="1"/>
      <w:numFmt w:val="lowerLetter"/>
      <w:lvlText w:val="%8."/>
      <w:lvlJc w:val="left"/>
      <w:pPr>
        <w:ind w:left="5755" w:hanging="360"/>
      </w:pPr>
    </w:lvl>
    <w:lvl w:ilvl="8" w:tplc="040C001B" w:tentative="1">
      <w:start w:val="1"/>
      <w:numFmt w:val="lowerRoman"/>
      <w:lvlText w:val="%9."/>
      <w:lvlJc w:val="right"/>
      <w:pPr>
        <w:ind w:left="6475" w:hanging="180"/>
      </w:pPr>
    </w:lvl>
  </w:abstractNum>
  <w:abstractNum w:abstractNumId="10">
    <w:nsid w:val="44652A47"/>
    <w:multiLevelType w:val="hybridMultilevel"/>
    <w:tmpl w:val="32D0D2D0"/>
    <w:lvl w:ilvl="0" w:tplc="E55A745A">
      <w:start w:val="1"/>
      <w:numFmt w:val="bullet"/>
      <w:lvlText w:val=""/>
      <w:lvlPicBulletId w:val="1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45CF5365"/>
    <w:multiLevelType w:val="hybridMultilevel"/>
    <w:tmpl w:val="04D25B46"/>
    <w:lvl w:ilvl="0" w:tplc="F558E828">
      <w:numFmt w:val="bullet"/>
      <w:lvlText w:val="-"/>
      <w:lvlJc w:val="left"/>
      <w:pPr>
        <w:ind w:left="-123" w:hanging="360"/>
      </w:pPr>
      <w:rPr>
        <w:rFonts w:ascii="Simplified Arabic" w:eastAsiaTheme="minorHAnsi" w:hAnsi="Simplified Arabic" w:cs="Simplified Arabic" w:hint="default"/>
      </w:rPr>
    </w:lvl>
    <w:lvl w:ilvl="1" w:tplc="04090003" w:tentative="1">
      <w:start w:val="1"/>
      <w:numFmt w:val="bullet"/>
      <w:lvlText w:val="o"/>
      <w:lvlJc w:val="left"/>
      <w:pPr>
        <w:ind w:left="59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31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03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75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47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19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491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637" w:hanging="360"/>
      </w:pPr>
      <w:rPr>
        <w:rFonts w:ascii="Wingdings" w:hAnsi="Wingdings" w:hint="default"/>
      </w:rPr>
    </w:lvl>
  </w:abstractNum>
  <w:abstractNum w:abstractNumId="12">
    <w:nsid w:val="47C9213D"/>
    <w:multiLevelType w:val="hybridMultilevel"/>
    <w:tmpl w:val="585894E2"/>
    <w:lvl w:ilvl="0" w:tplc="04090007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47FA797F"/>
    <w:multiLevelType w:val="hybridMultilevel"/>
    <w:tmpl w:val="DABC045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22E7DCF"/>
    <w:multiLevelType w:val="hybridMultilevel"/>
    <w:tmpl w:val="124C4B96"/>
    <w:lvl w:ilvl="0" w:tplc="0B841A2E">
      <w:start w:val="1"/>
      <w:numFmt w:val="decimal"/>
      <w:lvlText w:val="%1)"/>
      <w:lvlJc w:val="left"/>
      <w:pPr>
        <w:ind w:left="899" w:hanging="360"/>
      </w:pPr>
      <w:rPr>
        <w:rFonts w:asciiTheme="majorBidi" w:hAnsiTheme="majorBidi" w:cstheme="majorBidi" w:hint="default"/>
      </w:rPr>
    </w:lvl>
    <w:lvl w:ilvl="1" w:tplc="040C0019" w:tentative="1">
      <w:start w:val="1"/>
      <w:numFmt w:val="lowerLetter"/>
      <w:lvlText w:val="%2."/>
      <w:lvlJc w:val="left"/>
      <w:pPr>
        <w:ind w:left="1619" w:hanging="360"/>
      </w:pPr>
    </w:lvl>
    <w:lvl w:ilvl="2" w:tplc="040C001B" w:tentative="1">
      <w:start w:val="1"/>
      <w:numFmt w:val="lowerRoman"/>
      <w:lvlText w:val="%3."/>
      <w:lvlJc w:val="right"/>
      <w:pPr>
        <w:ind w:left="2339" w:hanging="180"/>
      </w:pPr>
    </w:lvl>
    <w:lvl w:ilvl="3" w:tplc="040C000F" w:tentative="1">
      <w:start w:val="1"/>
      <w:numFmt w:val="decimal"/>
      <w:lvlText w:val="%4."/>
      <w:lvlJc w:val="left"/>
      <w:pPr>
        <w:ind w:left="3059" w:hanging="360"/>
      </w:pPr>
    </w:lvl>
    <w:lvl w:ilvl="4" w:tplc="040C0019" w:tentative="1">
      <w:start w:val="1"/>
      <w:numFmt w:val="lowerLetter"/>
      <w:lvlText w:val="%5."/>
      <w:lvlJc w:val="left"/>
      <w:pPr>
        <w:ind w:left="3779" w:hanging="360"/>
      </w:pPr>
    </w:lvl>
    <w:lvl w:ilvl="5" w:tplc="040C001B" w:tentative="1">
      <w:start w:val="1"/>
      <w:numFmt w:val="lowerRoman"/>
      <w:lvlText w:val="%6."/>
      <w:lvlJc w:val="right"/>
      <w:pPr>
        <w:ind w:left="4499" w:hanging="180"/>
      </w:pPr>
    </w:lvl>
    <w:lvl w:ilvl="6" w:tplc="040C000F" w:tentative="1">
      <w:start w:val="1"/>
      <w:numFmt w:val="decimal"/>
      <w:lvlText w:val="%7."/>
      <w:lvlJc w:val="left"/>
      <w:pPr>
        <w:ind w:left="5219" w:hanging="360"/>
      </w:pPr>
    </w:lvl>
    <w:lvl w:ilvl="7" w:tplc="040C0019" w:tentative="1">
      <w:start w:val="1"/>
      <w:numFmt w:val="lowerLetter"/>
      <w:lvlText w:val="%8."/>
      <w:lvlJc w:val="left"/>
      <w:pPr>
        <w:ind w:left="5939" w:hanging="360"/>
      </w:pPr>
    </w:lvl>
    <w:lvl w:ilvl="8" w:tplc="040C001B" w:tentative="1">
      <w:start w:val="1"/>
      <w:numFmt w:val="lowerRoman"/>
      <w:lvlText w:val="%9."/>
      <w:lvlJc w:val="right"/>
      <w:pPr>
        <w:ind w:left="6659" w:hanging="180"/>
      </w:pPr>
    </w:lvl>
  </w:abstractNum>
  <w:abstractNum w:abstractNumId="15">
    <w:nsid w:val="656111AD"/>
    <w:multiLevelType w:val="hybridMultilevel"/>
    <w:tmpl w:val="7672642A"/>
    <w:lvl w:ilvl="0" w:tplc="F92A60A6">
      <w:start w:val="1"/>
      <w:numFmt w:val="decimal"/>
      <w:lvlText w:val="%1)"/>
      <w:lvlJc w:val="left"/>
      <w:pPr>
        <w:ind w:left="360" w:hanging="360"/>
      </w:pPr>
      <w:rPr>
        <w:rFonts w:asciiTheme="majorBidi" w:hAnsiTheme="majorBidi" w:cstheme="majorBid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DC42A7E"/>
    <w:multiLevelType w:val="hybridMultilevel"/>
    <w:tmpl w:val="ED94DBEE"/>
    <w:lvl w:ilvl="0" w:tplc="C9AA18A0">
      <w:start w:val="1"/>
      <w:numFmt w:val="decimal"/>
      <w:lvlText w:val="%1)"/>
      <w:lvlJc w:val="left"/>
      <w:pPr>
        <w:ind w:left="720" w:hanging="360"/>
      </w:pPr>
      <w:rPr>
        <w:rFonts w:asciiTheme="majorBidi" w:hAnsiTheme="majorBidi" w:cstheme="majorBid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E293694"/>
    <w:multiLevelType w:val="hybridMultilevel"/>
    <w:tmpl w:val="B4469582"/>
    <w:lvl w:ilvl="0" w:tplc="145429D4">
      <w:start w:val="1"/>
      <w:numFmt w:val="decimal"/>
      <w:lvlText w:val="%1)"/>
      <w:lvlJc w:val="left"/>
      <w:pPr>
        <w:ind w:left="720" w:hanging="360"/>
      </w:pPr>
      <w:rPr>
        <w:rFonts w:asciiTheme="majorBidi" w:hAnsiTheme="majorBidi" w:cstheme="majorBidi" w:hint="default"/>
        <w:sz w:val="24"/>
        <w:szCs w:val="24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"/>
  </w:num>
  <w:num w:numId="3">
    <w:abstractNumId w:val="5"/>
  </w:num>
  <w:num w:numId="4">
    <w:abstractNumId w:val="3"/>
  </w:num>
  <w:num w:numId="5">
    <w:abstractNumId w:val="12"/>
  </w:num>
  <w:num w:numId="6">
    <w:abstractNumId w:val="15"/>
  </w:num>
  <w:num w:numId="7">
    <w:abstractNumId w:val="16"/>
  </w:num>
  <w:num w:numId="8">
    <w:abstractNumId w:val="9"/>
  </w:num>
  <w:num w:numId="9">
    <w:abstractNumId w:val="0"/>
  </w:num>
  <w:num w:numId="10">
    <w:abstractNumId w:val="17"/>
  </w:num>
  <w:num w:numId="11">
    <w:abstractNumId w:val="4"/>
  </w:num>
  <w:num w:numId="12">
    <w:abstractNumId w:val="6"/>
  </w:num>
  <w:num w:numId="13">
    <w:abstractNumId w:val="13"/>
  </w:num>
  <w:num w:numId="14">
    <w:abstractNumId w:val="10"/>
  </w:num>
  <w:num w:numId="15">
    <w:abstractNumId w:val="7"/>
  </w:num>
  <w:num w:numId="16">
    <w:abstractNumId w:val="14"/>
  </w:num>
  <w:num w:numId="17">
    <w:abstractNumId w:val="8"/>
  </w:num>
  <w:num w:numId="18">
    <w:abstractNumId w:val="2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2C13"/>
    <w:rsid w:val="00005163"/>
    <w:rsid w:val="00005559"/>
    <w:rsid w:val="000069EA"/>
    <w:rsid w:val="00010576"/>
    <w:rsid w:val="0001064E"/>
    <w:rsid w:val="0001156D"/>
    <w:rsid w:val="000120E0"/>
    <w:rsid w:val="000140FB"/>
    <w:rsid w:val="0002129D"/>
    <w:rsid w:val="00035FFB"/>
    <w:rsid w:val="00040C47"/>
    <w:rsid w:val="00040D84"/>
    <w:rsid w:val="00051B67"/>
    <w:rsid w:val="00070C4C"/>
    <w:rsid w:val="00072629"/>
    <w:rsid w:val="00076C05"/>
    <w:rsid w:val="00076EFC"/>
    <w:rsid w:val="000805C6"/>
    <w:rsid w:val="0008287A"/>
    <w:rsid w:val="000846D1"/>
    <w:rsid w:val="0008642F"/>
    <w:rsid w:val="00086766"/>
    <w:rsid w:val="00090FFC"/>
    <w:rsid w:val="00092C7D"/>
    <w:rsid w:val="00094B29"/>
    <w:rsid w:val="00097657"/>
    <w:rsid w:val="000A330B"/>
    <w:rsid w:val="000A78F1"/>
    <w:rsid w:val="000B1ACF"/>
    <w:rsid w:val="000B457B"/>
    <w:rsid w:val="000B6985"/>
    <w:rsid w:val="000B74FB"/>
    <w:rsid w:val="000C3368"/>
    <w:rsid w:val="000C37ED"/>
    <w:rsid w:val="000C4F17"/>
    <w:rsid w:val="000D08B9"/>
    <w:rsid w:val="000D4272"/>
    <w:rsid w:val="000D7784"/>
    <w:rsid w:val="000E1400"/>
    <w:rsid w:val="000E1F26"/>
    <w:rsid w:val="000F1E65"/>
    <w:rsid w:val="000F223B"/>
    <w:rsid w:val="001003F3"/>
    <w:rsid w:val="00101CC5"/>
    <w:rsid w:val="001028E2"/>
    <w:rsid w:val="00104CD8"/>
    <w:rsid w:val="001120A1"/>
    <w:rsid w:val="0011696A"/>
    <w:rsid w:val="00120560"/>
    <w:rsid w:val="00126CA8"/>
    <w:rsid w:val="00132497"/>
    <w:rsid w:val="0014077E"/>
    <w:rsid w:val="001415B2"/>
    <w:rsid w:val="00142C13"/>
    <w:rsid w:val="00146C24"/>
    <w:rsid w:val="00154D64"/>
    <w:rsid w:val="0016594F"/>
    <w:rsid w:val="00167BAD"/>
    <w:rsid w:val="00171A3C"/>
    <w:rsid w:val="00174AAD"/>
    <w:rsid w:val="00177DC3"/>
    <w:rsid w:val="001809A5"/>
    <w:rsid w:val="00190716"/>
    <w:rsid w:val="00191ABF"/>
    <w:rsid w:val="001A0A98"/>
    <w:rsid w:val="001B2CC0"/>
    <w:rsid w:val="001B2D04"/>
    <w:rsid w:val="001B3655"/>
    <w:rsid w:val="001B55EE"/>
    <w:rsid w:val="001B5E61"/>
    <w:rsid w:val="001B7792"/>
    <w:rsid w:val="001C60AA"/>
    <w:rsid w:val="001D7728"/>
    <w:rsid w:val="001E0BEF"/>
    <w:rsid w:val="001E4A7A"/>
    <w:rsid w:val="001E66F7"/>
    <w:rsid w:val="001F5DE0"/>
    <w:rsid w:val="001F6244"/>
    <w:rsid w:val="00200884"/>
    <w:rsid w:val="002140E7"/>
    <w:rsid w:val="00216191"/>
    <w:rsid w:val="002165E2"/>
    <w:rsid w:val="00216916"/>
    <w:rsid w:val="002169FA"/>
    <w:rsid w:val="00230178"/>
    <w:rsid w:val="00237BA6"/>
    <w:rsid w:val="002411B1"/>
    <w:rsid w:val="002460F9"/>
    <w:rsid w:val="00253483"/>
    <w:rsid w:val="00254EF2"/>
    <w:rsid w:val="00265568"/>
    <w:rsid w:val="0026605B"/>
    <w:rsid w:val="00266264"/>
    <w:rsid w:val="002704FC"/>
    <w:rsid w:val="002844E3"/>
    <w:rsid w:val="002859DB"/>
    <w:rsid w:val="0029290B"/>
    <w:rsid w:val="002966A8"/>
    <w:rsid w:val="002A45E6"/>
    <w:rsid w:val="002A4B1E"/>
    <w:rsid w:val="002A4CC8"/>
    <w:rsid w:val="002A6CA9"/>
    <w:rsid w:val="002B0530"/>
    <w:rsid w:val="002B2D57"/>
    <w:rsid w:val="002C69ED"/>
    <w:rsid w:val="002D00E5"/>
    <w:rsid w:val="002D456E"/>
    <w:rsid w:val="002D63D2"/>
    <w:rsid w:val="002D7442"/>
    <w:rsid w:val="002E6357"/>
    <w:rsid w:val="002F105E"/>
    <w:rsid w:val="002F1728"/>
    <w:rsid w:val="002F5204"/>
    <w:rsid w:val="002F5836"/>
    <w:rsid w:val="00303E6B"/>
    <w:rsid w:val="003126C3"/>
    <w:rsid w:val="0031456A"/>
    <w:rsid w:val="00315B16"/>
    <w:rsid w:val="0032088C"/>
    <w:rsid w:val="00323F73"/>
    <w:rsid w:val="003244B7"/>
    <w:rsid w:val="003331D4"/>
    <w:rsid w:val="00335239"/>
    <w:rsid w:val="0033619D"/>
    <w:rsid w:val="00342159"/>
    <w:rsid w:val="003454D5"/>
    <w:rsid w:val="00347EE9"/>
    <w:rsid w:val="003513D7"/>
    <w:rsid w:val="0036706A"/>
    <w:rsid w:val="00371D42"/>
    <w:rsid w:val="0037253D"/>
    <w:rsid w:val="00373CCE"/>
    <w:rsid w:val="003915EA"/>
    <w:rsid w:val="003A6750"/>
    <w:rsid w:val="003B1560"/>
    <w:rsid w:val="003B27CA"/>
    <w:rsid w:val="003D4DC2"/>
    <w:rsid w:val="003D4EE0"/>
    <w:rsid w:val="003D4FFC"/>
    <w:rsid w:val="003D7A39"/>
    <w:rsid w:val="003F0FEE"/>
    <w:rsid w:val="003F144F"/>
    <w:rsid w:val="003F4481"/>
    <w:rsid w:val="004020BC"/>
    <w:rsid w:val="00410BA6"/>
    <w:rsid w:val="0041231F"/>
    <w:rsid w:val="0041268A"/>
    <w:rsid w:val="00416100"/>
    <w:rsid w:val="00421D2F"/>
    <w:rsid w:val="00423204"/>
    <w:rsid w:val="00424073"/>
    <w:rsid w:val="00424F42"/>
    <w:rsid w:val="00426AD1"/>
    <w:rsid w:val="00426BBF"/>
    <w:rsid w:val="0043049E"/>
    <w:rsid w:val="0043185E"/>
    <w:rsid w:val="004321E1"/>
    <w:rsid w:val="00432945"/>
    <w:rsid w:val="00436832"/>
    <w:rsid w:val="0043797C"/>
    <w:rsid w:val="00437D40"/>
    <w:rsid w:val="004567E3"/>
    <w:rsid w:val="0046482B"/>
    <w:rsid w:val="00465213"/>
    <w:rsid w:val="00470E48"/>
    <w:rsid w:val="00475556"/>
    <w:rsid w:val="00477A51"/>
    <w:rsid w:val="00484264"/>
    <w:rsid w:val="00492C96"/>
    <w:rsid w:val="00493A1E"/>
    <w:rsid w:val="0049463A"/>
    <w:rsid w:val="00495E96"/>
    <w:rsid w:val="00497939"/>
    <w:rsid w:val="004A0052"/>
    <w:rsid w:val="004A0173"/>
    <w:rsid w:val="004A0338"/>
    <w:rsid w:val="004B4E3D"/>
    <w:rsid w:val="004B6385"/>
    <w:rsid w:val="004B667A"/>
    <w:rsid w:val="004C2E20"/>
    <w:rsid w:val="004C2EAF"/>
    <w:rsid w:val="004C780D"/>
    <w:rsid w:val="004C7DA4"/>
    <w:rsid w:val="004D2188"/>
    <w:rsid w:val="004D549A"/>
    <w:rsid w:val="004D705C"/>
    <w:rsid w:val="004E4ED5"/>
    <w:rsid w:val="004E5819"/>
    <w:rsid w:val="004F04C7"/>
    <w:rsid w:val="005013A6"/>
    <w:rsid w:val="00501E2A"/>
    <w:rsid w:val="00502440"/>
    <w:rsid w:val="005077E6"/>
    <w:rsid w:val="00514573"/>
    <w:rsid w:val="00516757"/>
    <w:rsid w:val="00516A2B"/>
    <w:rsid w:val="005223A1"/>
    <w:rsid w:val="00522BCA"/>
    <w:rsid w:val="00523213"/>
    <w:rsid w:val="00535B78"/>
    <w:rsid w:val="0053769D"/>
    <w:rsid w:val="00540229"/>
    <w:rsid w:val="00545838"/>
    <w:rsid w:val="00547553"/>
    <w:rsid w:val="0055336B"/>
    <w:rsid w:val="00553BBB"/>
    <w:rsid w:val="00554359"/>
    <w:rsid w:val="005718C2"/>
    <w:rsid w:val="00571907"/>
    <w:rsid w:val="00571A18"/>
    <w:rsid w:val="00574B4F"/>
    <w:rsid w:val="005778A6"/>
    <w:rsid w:val="00581465"/>
    <w:rsid w:val="0058383C"/>
    <w:rsid w:val="005838B5"/>
    <w:rsid w:val="00584163"/>
    <w:rsid w:val="00585C7B"/>
    <w:rsid w:val="00587102"/>
    <w:rsid w:val="005912BE"/>
    <w:rsid w:val="00594359"/>
    <w:rsid w:val="00596977"/>
    <w:rsid w:val="00597360"/>
    <w:rsid w:val="005A46EB"/>
    <w:rsid w:val="005A4B98"/>
    <w:rsid w:val="005A5184"/>
    <w:rsid w:val="005A7B9F"/>
    <w:rsid w:val="005B0D72"/>
    <w:rsid w:val="005C137B"/>
    <w:rsid w:val="005C327F"/>
    <w:rsid w:val="005C6B26"/>
    <w:rsid w:val="005D1347"/>
    <w:rsid w:val="005D1B77"/>
    <w:rsid w:val="005D31DB"/>
    <w:rsid w:val="005D3C50"/>
    <w:rsid w:val="005E508D"/>
    <w:rsid w:val="005F1C19"/>
    <w:rsid w:val="005F58F2"/>
    <w:rsid w:val="005F5F4C"/>
    <w:rsid w:val="00601BB6"/>
    <w:rsid w:val="006022C2"/>
    <w:rsid w:val="00606578"/>
    <w:rsid w:val="006113E7"/>
    <w:rsid w:val="0061190C"/>
    <w:rsid w:val="0061569A"/>
    <w:rsid w:val="006173C5"/>
    <w:rsid w:val="00621FCB"/>
    <w:rsid w:val="00622A07"/>
    <w:rsid w:val="006267BF"/>
    <w:rsid w:val="00632D40"/>
    <w:rsid w:val="00640AE5"/>
    <w:rsid w:val="006463A1"/>
    <w:rsid w:val="006469B0"/>
    <w:rsid w:val="00647C7C"/>
    <w:rsid w:val="006517A1"/>
    <w:rsid w:val="00654C68"/>
    <w:rsid w:val="006566C2"/>
    <w:rsid w:val="00663B05"/>
    <w:rsid w:val="00665614"/>
    <w:rsid w:val="00665984"/>
    <w:rsid w:val="00665E63"/>
    <w:rsid w:val="00667307"/>
    <w:rsid w:val="006679DA"/>
    <w:rsid w:val="00671C4A"/>
    <w:rsid w:val="006739FD"/>
    <w:rsid w:val="00673CCC"/>
    <w:rsid w:val="00685AC0"/>
    <w:rsid w:val="00686619"/>
    <w:rsid w:val="00690711"/>
    <w:rsid w:val="0069106D"/>
    <w:rsid w:val="0069392C"/>
    <w:rsid w:val="006A0D10"/>
    <w:rsid w:val="006A3CA1"/>
    <w:rsid w:val="006A3FD0"/>
    <w:rsid w:val="006B2E27"/>
    <w:rsid w:val="006B58C6"/>
    <w:rsid w:val="006B5AA3"/>
    <w:rsid w:val="006C440F"/>
    <w:rsid w:val="006C7F72"/>
    <w:rsid w:val="006D4268"/>
    <w:rsid w:val="006D500D"/>
    <w:rsid w:val="006D73CD"/>
    <w:rsid w:val="006E4AEC"/>
    <w:rsid w:val="006E55A9"/>
    <w:rsid w:val="00706491"/>
    <w:rsid w:val="007108A3"/>
    <w:rsid w:val="00715321"/>
    <w:rsid w:val="00715E10"/>
    <w:rsid w:val="00732F58"/>
    <w:rsid w:val="00735452"/>
    <w:rsid w:val="00735891"/>
    <w:rsid w:val="00745A87"/>
    <w:rsid w:val="00746035"/>
    <w:rsid w:val="007605FA"/>
    <w:rsid w:val="00762810"/>
    <w:rsid w:val="007636D0"/>
    <w:rsid w:val="007709FE"/>
    <w:rsid w:val="00771704"/>
    <w:rsid w:val="007759F3"/>
    <w:rsid w:val="00775F6A"/>
    <w:rsid w:val="00785B16"/>
    <w:rsid w:val="00786C92"/>
    <w:rsid w:val="00786DD2"/>
    <w:rsid w:val="00787114"/>
    <w:rsid w:val="00787972"/>
    <w:rsid w:val="0079691E"/>
    <w:rsid w:val="007A0FCA"/>
    <w:rsid w:val="007A3F1A"/>
    <w:rsid w:val="007A5582"/>
    <w:rsid w:val="007B08B1"/>
    <w:rsid w:val="007B3335"/>
    <w:rsid w:val="007B4A93"/>
    <w:rsid w:val="007C19EB"/>
    <w:rsid w:val="007C4C9B"/>
    <w:rsid w:val="007C5E01"/>
    <w:rsid w:val="007D2E0F"/>
    <w:rsid w:val="007D6044"/>
    <w:rsid w:val="007D752A"/>
    <w:rsid w:val="007E2885"/>
    <w:rsid w:val="007E4542"/>
    <w:rsid w:val="007E4C01"/>
    <w:rsid w:val="007E658C"/>
    <w:rsid w:val="007F01D3"/>
    <w:rsid w:val="007F5720"/>
    <w:rsid w:val="007F7143"/>
    <w:rsid w:val="008002B0"/>
    <w:rsid w:val="00802F7F"/>
    <w:rsid w:val="00807D4E"/>
    <w:rsid w:val="008143F3"/>
    <w:rsid w:val="00821DDB"/>
    <w:rsid w:val="00822365"/>
    <w:rsid w:val="008238F4"/>
    <w:rsid w:val="00823A25"/>
    <w:rsid w:val="00825517"/>
    <w:rsid w:val="00830C99"/>
    <w:rsid w:val="0083713E"/>
    <w:rsid w:val="00837D2F"/>
    <w:rsid w:val="00846012"/>
    <w:rsid w:val="00846B63"/>
    <w:rsid w:val="00850D49"/>
    <w:rsid w:val="008536BF"/>
    <w:rsid w:val="0085506D"/>
    <w:rsid w:val="00855CE1"/>
    <w:rsid w:val="00866D5E"/>
    <w:rsid w:val="00871BF0"/>
    <w:rsid w:val="0087475A"/>
    <w:rsid w:val="00875607"/>
    <w:rsid w:val="00876B3B"/>
    <w:rsid w:val="00877B75"/>
    <w:rsid w:val="00883151"/>
    <w:rsid w:val="00884E15"/>
    <w:rsid w:val="00887B8B"/>
    <w:rsid w:val="0089727F"/>
    <w:rsid w:val="008A39FF"/>
    <w:rsid w:val="008A5B39"/>
    <w:rsid w:val="008A6CEC"/>
    <w:rsid w:val="008B4EB6"/>
    <w:rsid w:val="008B52A5"/>
    <w:rsid w:val="008B736C"/>
    <w:rsid w:val="008C2DE6"/>
    <w:rsid w:val="008D45BE"/>
    <w:rsid w:val="008D515C"/>
    <w:rsid w:val="008E0B61"/>
    <w:rsid w:val="008E1FF4"/>
    <w:rsid w:val="008E4B4A"/>
    <w:rsid w:val="008F1B91"/>
    <w:rsid w:val="008F6242"/>
    <w:rsid w:val="00904700"/>
    <w:rsid w:val="00906D16"/>
    <w:rsid w:val="00910241"/>
    <w:rsid w:val="00910EDE"/>
    <w:rsid w:val="0091464F"/>
    <w:rsid w:val="009253E7"/>
    <w:rsid w:val="009274A1"/>
    <w:rsid w:val="00931CF4"/>
    <w:rsid w:val="00943F00"/>
    <w:rsid w:val="00944347"/>
    <w:rsid w:val="009467DD"/>
    <w:rsid w:val="009473AF"/>
    <w:rsid w:val="009506CB"/>
    <w:rsid w:val="009529A8"/>
    <w:rsid w:val="00957BFD"/>
    <w:rsid w:val="00963DA1"/>
    <w:rsid w:val="00966E39"/>
    <w:rsid w:val="00986B20"/>
    <w:rsid w:val="00997375"/>
    <w:rsid w:val="009A1655"/>
    <w:rsid w:val="009A423C"/>
    <w:rsid w:val="009A6E66"/>
    <w:rsid w:val="009B49BF"/>
    <w:rsid w:val="009B6809"/>
    <w:rsid w:val="009C2563"/>
    <w:rsid w:val="009C3566"/>
    <w:rsid w:val="009C6F89"/>
    <w:rsid w:val="009C7DC5"/>
    <w:rsid w:val="009D5CFF"/>
    <w:rsid w:val="009E0AA0"/>
    <w:rsid w:val="009E1600"/>
    <w:rsid w:val="009E2469"/>
    <w:rsid w:val="009E3DBC"/>
    <w:rsid w:val="009E4895"/>
    <w:rsid w:val="009E4BB6"/>
    <w:rsid w:val="009E683E"/>
    <w:rsid w:val="009E71A7"/>
    <w:rsid w:val="009F68E9"/>
    <w:rsid w:val="00A14AE0"/>
    <w:rsid w:val="00A15F37"/>
    <w:rsid w:val="00A2025A"/>
    <w:rsid w:val="00A24094"/>
    <w:rsid w:val="00A25A36"/>
    <w:rsid w:val="00A26EA9"/>
    <w:rsid w:val="00A34293"/>
    <w:rsid w:val="00A344C1"/>
    <w:rsid w:val="00A43211"/>
    <w:rsid w:val="00A437CF"/>
    <w:rsid w:val="00A46CE7"/>
    <w:rsid w:val="00A54150"/>
    <w:rsid w:val="00A5593B"/>
    <w:rsid w:val="00A565D2"/>
    <w:rsid w:val="00A5749D"/>
    <w:rsid w:val="00A6309F"/>
    <w:rsid w:val="00A63BA1"/>
    <w:rsid w:val="00A71016"/>
    <w:rsid w:val="00A80AF3"/>
    <w:rsid w:val="00A80FA8"/>
    <w:rsid w:val="00A86120"/>
    <w:rsid w:val="00A94305"/>
    <w:rsid w:val="00A9494B"/>
    <w:rsid w:val="00A9741C"/>
    <w:rsid w:val="00A974A1"/>
    <w:rsid w:val="00A97E5C"/>
    <w:rsid w:val="00AA61E6"/>
    <w:rsid w:val="00AA6326"/>
    <w:rsid w:val="00AB58C2"/>
    <w:rsid w:val="00AB7C94"/>
    <w:rsid w:val="00AC2CBC"/>
    <w:rsid w:val="00AC378A"/>
    <w:rsid w:val="00AC5215"/>
    <w:rsid w:val="00AC6F09"/>
    <w:rsid w:val="00AD7AB1"/>
    <w:rsid w:val="00AE0B3B"/>
    <w:rsid w:val="00AE4735"/>
    <w:rsid w:val="00AE5149"/>
    <w:rsid w:val="00AF5525"/>
    <w:rsid w:val="00AF578A"/>
    <w:rsid w:val="00AF5F8A"/>
    <w:rsid w:val="00B029ED"/>
    <w:rsid w:val="00B04083"/>
    <w:rsid w:val="00B044D9"/>
    <w:rsid w:val="00B05B3B"/>
    <w:rsid w:val="00B05B98"/>
    <w:rsid w:val="00B13281"/>
    <w:rsid w:val="00B13901"/>
    <w:rsid w:val="00B160A2"/>
    <w:rsid w:val="00B228C5"/>
    <w:rsid w:val="00B24DCB"/>
    <w:rsid w:val="00B32F97"/>
    <w:rsid w:val="00B337B2"/>
    <w:rsid w:val="00B337FC"/>
    <w:rsid w:val="00B3533C"/>
    <w:rsid w:val="00B4219D"/>
    <w:rsid w:val="00B47938"/>
    <w:rsid w:val="00B549E4"/>
    <w:rsid w:val="00B55835"/>
    <w:rsid w:val="00B70588"/>
    <w:rsid w:val="00B70D8E"/>
    <w:rsid w:val="00B81B29"/>
    <w:rsid w:val="00B85F59"/>
    <w:rsid w:val="00B95790"/>
    <w:rsid w:val="00B975E0"/>
    <w:rsid w:val="00BB588B"/>
    <w:rsid w:val="00BC035E"/>
    <w:rsid w:val="00BC43AB"/>
    <w:rsid w:val="00BC507E"/>
    <w:rsid w:val="00BD2307"/>
    <w:rsid w:val="00BD296F"/>
    <w:rsid w:val="00BD3416"/>
    <w:rsid w:val="00BE09FF"/>
    <w:rsid w:val="00BE0E04"/>
    <w:rsid w:val="00BE0E86"/>
    <w:rsid w:val="00BF7236"/>
    <w:rsid w:val="00C00EC2"/>
    <w:rsid w:val="00C0690C"/>
    <w:rsid w:val="00C115E3"/>
    <w:rsid w:val="00C122C1"/>
    <w:rsid w:val="00C12C8C"/>
    <w:rsid w:val="00C13A37"/>
    <w:rsid w:val="00C14A14"/>
    <w:rsid w:val="00C14D62"/>
    <w:rsid w:val="00C21ECD"/>
    <w:rsid w:val="00C2260E"/>
    <w:rsid w:val="00C2323B"/>
    <w:rsid w:val="00C23A58"/>
    <w:rsid w:val="00C23DF8"/>
    <w:rsid w:val="00C30CA0"/>
    <w:rsid w:val="00C4174C"/>
    <w:rsid w:val="00C41F0C"/>
    <w:rsid w:val="00C442D7"/>
    <w:rsid w:val="00C55ADD"/>
    <w:rsid w:val="00C67AC3"/>
    <w:rsid w:val="00C7440C"/>
    <w:rsid w:val="00C74987"/>
    <w:rsid w:val="00C7703F"/>
    <w:rsid w:val="00C7796A"/>
    <w:rsid w:val="00C81F75"/>
    <w:rsid w:val="00C87327"/>
    <w:rsid w:val="00C874FD"/>
    <w:rsid w:val="00C91141"/>
    <w:rsid w:val="00CA50C4"/>
    <w:rsid w:val="00CA7285"/>
    <w:rsid w:val="00CB18D4"/>
    <w:rsid w:val="00CB2EE7"/>
    <w:rsid w:val="00CB69CA"/>
    <w:rsid w:val="00CC1313"/>
    <w:rsid w:val="00CC1C6F"/>
    <w:rsid w:val="00CD428E"/>
    <w:rsid w:val="00CD5E49"/>
    <w:rsid w:val="00CE05F5"/>
    <w:rsid w:val="00CE34CB"/>
    <w:rsid w:val="00CE577B"/>
    <w:rsid w:val="00CF04EB"/>
    <w:rsid w:val="00CF1236"/>
    <w:rsid w:val="00CF1A48"/>
    <w:rsid w:val="00D04E0F"/>
    <w:rsid w:val="00D06892"/>
    <w:rsid w:val="00D17E1B"/>
    <w:rsid w:val="00D246D5"/>
    <w:rsid w:val="00D24A67"/>
    <w:rsid w:val="00D30B2E"/>
    <w:rsid w:val="00D3149F"/>
    <w:rsid w:val="00D32C9F"/>
    <w:rsid w:val="00D33A6F"/>
    <w:rsid w:val="00D33D56"/>
    <w:rsid w:val="00D36410"/>
    <w:rsid w:val="00D366AE"/>
    <w:rsid w:val="00D417E1"/>
    <w:rsid w:val="00D41EAB"/>
    <w:rsid w:val="00D42374"/>
    <w:rsid w:val="00D451C3"/>
    <w:rsid w:val="00D525FE"/>
    <w:rsid w:val="00D54161"/>
    <w:rsid w:val="00D565CA"/>
    <w:rsid w:val="00D65002"/>
    <w:rsid w:val="00D657CD"/>
    <w:rsid w:val="00D67AFA"/>
    <w:rsid w:val="00D72342"/>
    <w:rsid w:val="00D75B8B"/>
    <w:rsid w:val="00D76116"/>
    <w:rsid w:val="00D840C2"/>
    <w:rsid w:val="00D9127D"/>
    <w:rsid w:val="00D97F71"/>
    <w:rsid w:val="00DA4819"/>
    <w:rsid w:val="00DA4919"/>
    <w:rsid w:val="00DB2AE2"/>
    <w:rsid w:val="00DB678F"/>
    <w:rsid w:val="00DB7FE4"/>
    <w:rsid w:val="00DC6204"/>
    <w:rsid w:val="00DC730B"/>
    <w:rsid w:val="00DD3026"/>
    <w:rsid w:val="00DE2252"/>
    <w:rsid w:val="00DE45BA"/>
    <w:rsid w:val="00DE6817"/>
    <w:rsid w:val="00DF04C2"/>
    <w:rsid w:val="00DF5F07"/>
    <w:rsid w:val="00DF73D3"/>
    <w:rsid w:val="00E05F31"/>
    <w:rsid w:val="00E10CBB"/>
    <w:rsid w:val="00E11680"/>
    <w:rsid w:val="00E11FF2"/>
    <w:rsid w:val="00E201D1"/>
    <w:rsid w:val="00E20521"/>
    <w:rsid w:val="00E21BFB"/>
    <w:rsid w:val="00E2407F"/>
    <w:rsid w:val="00E25851"/>
    <w:rsid w:val="00E27E43"/>
    <w:rsid w:val="00E3046C"/>
    <w:rsid w:val="00E312AD"/>
    <w:rsid w:val="00E313C6"/>
    <w:rsid w:val="00E3239C"/>
    <w:rsid w:val="00E33211"/>
    <w:rsid w:val="00E34F9D"/>
    <w:rsid w:val="00E433B9"/>
    <w:rsid w:val="00E43C09"/>
    <w:rsid w:val="00E4400B"/>
    <w:rsid w:val="00E578E3"/>
    <w:rsid w:val="00E60037"/>
    <w:rsid w:val="00E63297"/>
    <w:rsid w:val="00E63A68"/>
    <w:rsid w:val="00E722AC"/>
    <w:rsid w:val="00E72A02"/>
    <w:rsid w:val="00E762AE"/>
    <w:rsid w:val="00E774E4"/>
    <w:rsid w:val="00E84E10"/>
    <w:rsid w:val="00E85D59"/>
    <w:rsid w:val="00E85E2A"/>
    <w:rsid w:val="00E9518D"/>
    <w:rsid w:val="00EA3906"/>
    <w:rsid w:val="00EB3A6A"/>
    <w:rsid w:val="00EB3B90"/>
    <w:rsid w:val="00EB55BA"/>
    <w:rsid w:val="00EB5C0D"/>
    <w:rsid w:val="00EB6F69"/>
    <w:rsid w:val="00EC761B"/>
    <w:rsid w:val="00ED1F1A"/>
    <w:rsid w:val="00EE19A2"/>
    <w:rsid w:val="00EE4C9F"/>
    <w:rsid w:val="00EF510B"/>
    <w:rsid w:val="00EF6442"/>
    <w:rsid w:val="00F00D42"/>
    <w:rsid w:val="00F02151"/>
    <w:rsid w:val="00F1151F"/>
    <w:rsid w:val="00F153B7"/>
    <w:rsid w:val="00F1725C"/>
    <w:rsid w:val="00F20B92"/>
    <w:rsid w:val="00F2101D"/>
    <w:rsid w:val="00F21611"/>
    <w:rsid w:val="00F2168C"/>
    <w:rsid w:val="00F276B5"/>
    <w:rsid w:val="00F31545"/>
    <w:rsid w:val="00F32A0F"/>
    <w:rsid w:val="00F418CC"/>
    <w:rsid w:val="00F46FF5"/>
    <w:rsid w:val="00F540D0"/>
    <w:rsid w:val="00F5736D"/>
    <w:rsid w:val="00F57E73"/>
    <w:rsid w:val="00F6090E"/>
    <w:rsid w:val="00F62F12"/>
    <w:rsid w:val="00F64511"/>
    <w:rsid w:val="00F66A94"/>
    <w:rsid w:val="00F70B2F"/>
    <w:rsid w:val="00F73B6E"/>
    <w:rsid w:val="00F77A40"/>
    <w:rsid w:val="00F83802"/>
    <w:rsid w:val="00F8658E"/>
    <w:rsid w:val="00F90C60"/>
    <w:rsid w:val="00F93424"/>
    <w:rsid w:val="00F935BB"/>
    <w:rsid w:val="00F9606C"/>
    <w:rsid w:val="00FA10CA"/>
    <w:rsid w:val="00FA318A"/>
    <w:rsid w:val="00FA398A"/>
    <w:rsid w:val="00FB1A47"/>
    <w:rsid w:val="00FB3EF9"/>
    <w:rsid w:val="00FC00DB"/>
    <w:rsid w:val="00FC0A34"/>
    <w:rsid w:val="00FC1F42"/>
    <w:rsid w:val="00FC5948"/>
    <w:rsid w:val="00FC5976"/>
    <w:rsid w:val="00FD2892"/>
    <w:rsid w:val="00FE02EF"/>
    <w:rsid w:val="00FE055E"/>
    <w:rsid w:val="00FE3573"/>
    <w:rsid w:val="00FE38C6"/>
    <w:rsid w:val="00FE596F"/>
    <w:rsid w:val="00FE6C9C"/>
    <w:rsid w:val="00FE6CD6"/>
    <w:rsid w:val="00FE6E2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58C2"/>
    <w:rPr>
      <w:lang w:val="es-A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7A3F1A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177DC3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77DC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77DC3"/>
    <w:rPr>
      <w:rFonts w:ascii="Tahoma" w:hAnsi="Tahoma" w:cs="Tahoma"/>
      <w:sz w:val="16"/>
      <w:szCs w:val="16"/>
      <w:lang w:val="es-AR"/>
    </w:rPr>
  </w:style>
  <w:style w:type="table" w:styleId="Grilledutableau">
    <w:name w:val="Table Grid"/>
    <w:basedOn w:val="TableauNormal"/>
    <w:rsid w:val="000C336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58C2"/>
    <w:rPr>
      <w:lang w:val="es-A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7A3F1A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177DC3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77DC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77DC3"/>
    <w:rPr>
      <w:rFonts w:ascii="Tahoma" w:hAnsi="Tahoma" w:cs="Tahoma"/>
      <w:sz w:val="16"/>
      <w:szCs w:val="16"/>
      <w:lang w:val="es-AR"/>
    </w:rPr>
  </w:style>
  <w:style w:type="table" w:styleId="Grilledutableau">
    <w:name w:val="Table Grid"/>
    <w:basedOn w:val="TableauNormal"/>
    <w:rsid w:val="000C336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230.wmf"/><Relationship Id="rId21" Type="http://schemas.openxmlformats.org/officeDocument/2006/relationships/image" Target="media/image10.wmf"/><Relationship Id="rId42" Type="http://schemas.openxmlformats.org/officeDocument/2006/relationships/image" Target="media/image18.wmf"/><Relationship Id="rId63" Type="http://schemas.openxmlformats.org/officeDocument/2006/relationships/oleObject" Target="embeddings/oleObject32.bin"/><Relationship Id="rId84" Type="http://schemas.openxmlformats.org/officeDocument/2006/relationships/image" Target="media/image90.wmf"/><Relationship Id="rId138" Type="http://schemas.openxmlformats.org/officeDocument/2006/relationships/oleObject" Target="embeddings/oleObject73.bin"/><Relationship Id="rId159" Type="http://schemas.openxmlformats.org/officeDocument/2006/relationships/oleObject" Target="embeddings/oleObject85.bin"/><Relationship Id="rId170" Type="http://schemas.openxmlformats.org/officeDocument/2006/relationships/oleObject" Target="embeddings/oleObject91.bin"/><Relationship Id="rId191" Type="http://schemas.openxmlformats.org/officeDocument/2006/relationships/oleObject" Target="embeddings/oleObject104.bin"/><Relationship Id="rId205" Type="http://schemas.openxmlformats.org/officeDocument/2006/relationships/oleObject" Target="embeddings/oleObject114.bin"/><Relationship Id="rId226" Type="http://schemas.openxmlformats.org/officeDocument/2006/relationships/oleObject" Target="embeddings/oleObject126.bin"/><Relationship Id="rId247" Type="http://schemas.openxmlformats.org/officeDocument/2006/relationships/image" Target="media/image450.wmf"/><Relationship Id="rId107" Type="http://schemas.openxmlformats.org/officeDocument/2006/relationships/image" Target="media/image180.wmf"/><Relationship Id="rId268" Type="http://schemas.openxmlformats.org/officeDocument/2006/relationships/oleObject" Target="embeddings/oleObject150.bin"/><Relationship Id="rId289" Type="http://schemas.openxmlformats.org/officeDocument/2006/relationships/image" Target="media/image600.wmf"/><Relationship Id="rId11" Type="http://schemas.openxmlformats.org/officeDocument/2006/relationships/image" Target="media/image5.wmf"/><Relationship Id="rId32" Type="http://schemas.openxmlformats.org/officeDocument/2006/relationships/oleObject" Target="embeddings/oleObject15.bin"/><Relationship Id="rId53" Type="http://schemas.openxmlformats.org/officeDocument/2006/relationships/oleObject" Target="embeddings/oleObject26.bin"/><Relationship Id="rId74" Type="http://schemas.openxmlformats.org/officeDocument/2006/relationships/image" Target="media/image410.wmf"/><Relationship Id="rId128" Type="http://schemas.openxmlformats.org/officeDocument/2006/relationships/oleObject" Target="embeddings/oleObject68.bin"/><Relationship Id="rId149" Type="http://schemas.openxmlformats.org/officeDocument/2006/relationships/image" Target="media/image37.wmf"/><Relationship Id="rId5" Type="http://schemas.openxmlformats.org/officeDocument/2006/relationships/settings" Target="settings.xml"/><Relationship Id="rId95" Type="http://schemas.openxmlformats.org/officeDocument/2006/relationships/oleObject" Target="embeddings/oleObject50.bin"/><Relationship Id="rId160" Type="http://schemas.openxmlformats.org/officeDocument/2006/relationships/image" Target="media/image42.wmf"/><Relationship Id="rId181" Type="http://schemas.openxmlformats.org/officeDocument/2006/relationships/oleObject" Target="embeddings/oleObject97.bin"/><Relationship Id="rId216" Type="http://schemas.openxmlformats.org/officeDocument/2006/relationships/oleObject" Target="embeddings/oleObject121.bin"/><Relationship Id="rId237" Type="http://schemas.openxmlformats.org/officeDocument/2006/relationships/oleObject" Target="embeddings/oleObject133.bin"/><Relationship Id="rId258" Type="http://schemas.openxmlformats.org/officeDocument/2006/relationships/image" Target="media/image500.wmf"/><Relationship Id="rId279" Type="http://schemas.openxmlformats.org/officeDocument/2006/relationships/oleObject" Target="embeddings/oleObject158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21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62.bin"/><Relationship Id="rId139" Type="http://schemas.openxmlformats.org/officeDocument/2006/relationships/image" Target="media/image33.wmf"/><Relationship Id="rId290" Type="http://schemas.openxmlformats.org/officeDocument/2006/relationships/oleObject" Target="embeddings/oleObject166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80.bin"/><Relationship Id="rId171" Type="http://schemas.openxmlformats.org/officeDocument/2006/relationships/oleObject" Target="embeddings/oleObject92.bin"/><Relationship Id="rId192" Type="http://schemas.openxmlformats.org/officeDocument/2006/relationships/oleObject" Target="embeddings/oleObject105.bin"/><Relationship Id="rId206" Type="http://schemas.openxmlformats.org/officeDocument/2006/relationships/image" Target="media/image59.wmf"/><Relationship Id="rId227" Type="http://schemas.openxmlformats.org/officeDocument/2006/relationships/oleObject" Target="embeddings/oleObject127.bin"/><Relationship Id="rId248" Type="http://schemas.openxmlformats.org/officeDocument/2006/relationships/oleObject" Target="embeddings/oleObject139.bin"/><Relationship Id="rId269" Type="http://schemas.openxmlformats.org/officeDocument/2006/relationships/oleObject" Target="embeddings/oleObject151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6.bin"/><Relationship Id="rId108" Type="http://schemas.openxmlformats.org/officeDocument/2006/relationships/oleObject" Target="embeddings/oleObject57.bin"/><Relationship Id="rId129" Type="http://schemas.openxmlformats.org/officeDocument/2006/relationships/image" Target="media/image280.wmf"/><Relationship Id="rId280" Type="http://schemas.openxmlformats.org/officeDocument/2006/relationships/oleObject" Target="embeddings/oleObject159.bin"/><Relationship Id="rId54" Type="http://schemas.openxmlformats.org/officeDocument/2006/relationships/oleObject" Target="embeddings/oleObject27.bin"/><Relationship Id="rId75" Type="http://schemas.openxmlformats.org/officeDocument/2006/relationships/oleObject" Target="embeddings/oleObject38.bin"/><Relationship Id="rId96" Type="http://schemas.openxmlformats.org/officeDocument/2006/relationships/image" Target="media/image130.wmf"/><Relationship Id="rId140" Type="http://schemas.openxmlformats.org/officeDocument/2006/relationships/oleObject" Target="embeddings/oleObject74.bin"/><Relationship Id="rId161" Type="http://schemas.openxmlformats.org/officeDocument/2006/relationships/oleObject" Target="embeddings/oleObject86.bin"/><Relationship Id="rId182" Type="http://schemas.openxmlformats.org/officeDocument/2006/relationships/oleObject" Target="embeddings/oleObject98.bin"/><Relationship Id="rId217" Type="http://schemas.openxmlformats.org/officeDocument/2006/relationships/image" Target="media/image320.wmf"/><Relationship Id="rId6" Type="http://schemas.openxmlformats.org/officeDocument/2006/relationships/webSettings" Target="webSettings.xml"/><Relationship Id="rId238" Type="http://schemas.openxmlformats.org/officeDocument/2006/relationships/image" Target="media/image411.wmf"/><Relationship Id="rId259" Type="http://schemas.openxmlformats.org/officeDocument/2006/relationships/oleObject" Target="embeddings/oleObject145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3.bin"/><Relationship Id="rId270" Type="http://schemas.openxmlformats.org/officeDocument/2006/relationships/oleObject" Target="embeddings/oleObject152.bin"/><Relationship Id="rId291" Type="http://schemas.openxmlformats.org/officeDocument/2006/relationships/image" Target="media/image610.wmf"/><Relationship Id="rId44" Type="http://schemas.openxmlformats.org/officeDocument/2006/relationships/image" Target="media/image19.wmf"/><Relationship Id="rId65" Type="http://schemas.openxmlformats.org/officeDocument/2006/relationships/oleObject" Target="embeddings/oleObject33.bin"/><Relationship Id="rId86" Type="http://schemas.openxmlformats.org/officeDocument/2006/relationships/image" Target="media/image100.wmf"/><Relationship Id="rId130" Type="http://schemas.openxmlformats.org/officeDocument/2006/relationships/oleObject" Target="embeddings/oleObject69.bin"/><Relationship Id="rId151" Type="http://schemas.openxmlformats.org/officeDocument/2006/relationships/image" Target="media/image38.wmf"/><Relationship Id="rId172" Type="http://schemas.openxmlformats.org/officeDocument/2006/relationships/image" Target="media/image47.wmf"/><Relationship Id="rId193" Type="http://schemas.openxmlformats.org/officeDocument/2006/relationships/image" Target="media/image55.wmf"/><Relationship Id="rId207" Type="http://schemas.openxmlformats.org/officeDocument/2006/relationships/oleObject" Target="embeddings/oleObject115.bin"/><Relationship Id="rId228" Type="http://schemas.openxmlformats.org/officeDocument/2006/relationships/oleObject" Target="embeddings/oleObject128.bin"/><Relationship Id="rId249" Type="http://schemas.openxmlformats.org/officeDocument/2006/relationships/image" Target="media/image460.wmf"/><Relationship Id="rId13" Type="http://schemas.openxmlformats.org/officeDocument/2006/relationships/image" Target="media/image6.wmf"/><Relationship Id="rId109" Type="http://schemas.openxmlformats.org/officeDocument/2006/relationships/image" Target="media/image190.wmf"/><Relationship Id="rId260" Type="http://schemas.openxmlformats.org/officeDocument/2006/relationships/image" Target="media/image511.wmf"/><Relationship Id="rId281" Type="http://schemas.openxmlformats.org/officeDocument/2006/relationships/image" Target="media/image580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8.bin"/><Relationship Id="rId76" Type="http://schemas.openxmlformats.org/officeDocument/2006/relationships/image" Target="media/image510.wmf"/><Relationship Id="rId97" Type="http://schemas.openxmlformats.org/officeDocument/2006/relationships/oleObject" Target="embeddings/oleObject51.bin"/><Relationship Id="rId120" Type="http://schemas.openxmlformats.org/officeDocument/2006/relationships/oleObject" Target="embeddings/oleObject64.bin"/><Relationship Id="rId141" Type="http://schemas.openxmlformats.org/officeDocument/2006/relationships/image" Target="media/image34.wmf"/><Relationship Id="rId7" Type="http://schemas.openxmlformats.org/officeDocument/2006/relationships/image" Target="media/image3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7.bin"/><Relationship Id="rId162" Type="http://schemas.openxmlformats.org/officeDocument/2006/relationships/image" Target="media/image43.wmf"/><Relationship Id="rId183" Type="http://schemas.openxmlformats.org/officeDocument/2006/relationships/image" Target="media/image52.wmf"/><Relationship Id="rId213" Type="http://schemas.openxmlformats.org/officeDocument/2006/relationships/image" Target="media/image62.wmf"/><Relationship Id="rId218" Type="http://schemas.openxmlformats.org/officeDocument/2006/relationships/oleObject" Target="embeddings/oleObject122.bin"/><Relationship Id="rId234" Type="http://schemas.openxmlformats.org/officeDocument/2006/relationships/image" Target="media/image390.wmf"/><Relationship Id="rId239" Type="http://schemas.openxmlformats.org/officeDocument/2006/relationships/oleObject" Target="embeddings/oleObject13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50" Type="http://schemas.openxmlformats.org/officeDocument/2006/relationships/oleObject" Target="embeddings/oleObject140.bin"/><Relationship Id="rId255" Type="http://schemas.openxmlformats.org/officeDocument/2006/relationships/oleObject" Target="embeddings/oleObject143.bin"/><Relationship Id="rId271" Type="http://schemas.openxmlformats.org/officeDocument/2006/relationships/oleObject" Target="embeddings/oleObject153.bin"/><Relationship Id="rId276" Type="http://schemas.openxmlformats.org/officeDocument/2006/relationships/image" Target="media/image560.wmf"/><Relationship Id="rId292" Type="http://schemas.openxmlformats.org/officeDocument/2006/relationships/oleObject" Target="embeddings/oleObject167.bin"/><Relationship Id="rId297" Type="http://schemas.openxmlformats.org/officeDocument/2006/relationships/fontTable" Target="fontTable.xml"/><Relationship Id="rId24" Type="http://schemas.openxmlformats.org/officeDocument/2006/relationships/image" Target="media/image11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220.wmf"/><Relationship Id="rId131" Type="http://schemas.openxmlformats.org/officeDocument/2006/relationships/image" Target="media/image290.wmf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84.bin"/><Relationship Id="rId178" Type="http://schemas.openxmlformats.org/officeDocument/2006/relationships/image" Target="media/image50.wmf"/><Relationship Id="rId61" Type="http://schemas.openxmlformats.org/officeDocument/2006/relationships/oleObject" Target="embeddings/oleObject31.bin"/><Relationship Id="rId82" Type="http://schemas.openxmlformats.org/officeDocument/2006/relationships/image" Target="media/image80.wmf"/><Relationship Id="rId152" Type="http://schemas.openxmlformats.org/officeDocument/2006/relationships/oleObject" Target="embeddings/oleObject81.bin"/><Relationship Id="rId173" Type="http://schemas.openxmlformats.org/officeDocument/2006/relationships/oleObject" Target="embeddings/oleObject93.bin"/><Relationship Id="rId194" Type="http://schemas.openxmlformats.org/officeDocument/2006/relationships/oleObject" Target="embeddings/oleObject106.bin"/><Relationship Id="rId199" Type="http://schemas.openxmlformats.org/officeDocument/2006/relationships/oleObject" Target="embeddings/oleObject109.bin"/><Relationship Id="rId203" Type="http://schemas.openxmlformats.org/officeDocument/2006/relationships/oleObject" Target="embeddings/oleObject112.bin"/><Relationship Id="rId208" Type="http://schemas.openxmlformats.org/officeDocument/2006/relationships/oleObject" Target="embeddings/oleObject116.bin"/><Relationship Id="rId229" Type="http://schemas.openxmlformats.org/officeDocument/2006/relationships/image" Target="media/image370.wmf"/><Relationship Id="rId19" Type="http://schemas.openxmlformats.org/officeDocument/2006/relationships/image" Target="media/image9.wmf"/><Relationship Id="rId224" Type="http://schemas.openxmlformats.org/officeDocument/2006/relationships/oleObject" Target="embeddings/oleObject125.bin"/><Relationship Id="rId240" Type="http://schemas.openxmlformats.org/officeDocument/2006/relationships/image" Target="media/image420.wmf"/><Relationship Id="rId245" Type="http://schemas.openxmlformats.org/officeDocument/2006/relationships/image" Target="media/image440.wmf"/><Relationship Id="rId261" Type="http://schemas.openxmlformats.org/officeDocument/2006/relationships/oleObject" Target="embeddings/oleObject146.bin"/><Relationship Id="rId266" Type="http://schemas.openxmlformats.org/officeDocument/2006/relationships/oleObject" Target="embeddings/oleObject149.bin"/><Relationship Id="rId287" Type="http://schemas.openxmlformats.org/officeDocument/2006/relationships/oleObject" Target="embeddings/oleObject164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3.bin"/><Relationship Id="rId105" Type="http://schemas.openxmlformats.org/officeDocument/2006/relationships/image" Target="media/image170.wmf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90.bin"/><Relationship Id="rId282" Type="http://schemas.openxmlformats.org/officeDocument/2006/relationships/oleObject" Target="embeddings/oleObject160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10.wmf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240.wmf"/><Relationship Id="rId142" Type="http://schemas.openxmlformats.org/officeDocument/2006/relationships/oleObject" Target="embeddings/oleObject75.bin"/><Relationship Id="rId163" Type="http://schemas.openxmlformats.org/officeDocument/2006/relationships/oleObject" Target="embeddings/oleObject87.bin"/><Relationship Id="rId184" Type="http://schemas.openxmlformats.org/officeDocument/2006/relationships/oleObject" Target="embeddings/oleObject99.bin"/><Relationship Id="rId189" Type="http://schemas.openxmlformats.org/officeDocument/2006/relationships/oleObject" Target="embeddings/oleObject102.bin"/><Relationship Id="rId219" Type="http://schemas.openxmlformats.org/officeDocument/2006/relationships/image" Target="media/image330.wmf"/><Relationship Id="rId3" Type="http://schemas.openxmlformats.org/officeDocument/2006/relationships/styles" Target="styles.xml"/><Relationship Id="rId214" Type="http://schemas.openxmlformats.org/officeDocument/2006/relationships/oleObject" Target="embeddings/oleObject119.bin"/><Relationship Id="rId230" Type="http://schemas.openxmlformats.org/officeDocument/2006/relationships/oleObject" Target="embeddings/oleObject129.bin"/><Relationship Id="rId235" Type="http://schemas.openxmlformats.org/officeDocument/2006/relationships/oleObject" Target="embeddings/oleObject132.bin"/><Relationship Id="rId251" Type="http://schemas.openxmlformats.org/officeDocument/2006/relationships/oleObject" Target="embeddings/oleObject141.bin"/><Relationship Id="rId256" Type="http://schemas.openxmlformats.org/officeDocument/2006/relationships/image" Target="media/image490.wmf"/><Relationship Id="rId277" Type="http://schemas.openxmlformats.org/officeDocument/2006/relationships/oleObject" Target="embeddings/oleObject157.bin"/><Relationship Id="rId298" Type="http://schemas.openxmlformats.org/officeDocument/2006/relationships/theme" Target="theme/theme1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32.wmf"/><Relationship Id="rId158" Type="http://schemas.openxmlformats.org/officeDocument/2006/relationships/image" Target="media/image41.wmf"/><Relationship Id="rId272" Type="http://schemas.openxmlformats.org/officeDocument/2006/relationships/oleObject" Target="embeddings/oleObject154.bin"/><Relationship Id="rId293" Type="http://schemas.openxmlformats.org/officeDocument/2006/relationships/image" Target="media/image620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111" Type="http://schemas.openxmlformats.org/officeDocument/2006/relationships/image" Target="media/image200.wmf"/><Relationship Id="rId132" Type="http://schemas.openxmlformats.org/officeDocument/2006/relationships/oleObject" Target="embeddings/oleObject70.bin"/><Relationship Id="rId153" Type="http://schemas.openxmlformats.org/officeDocument/2006/relationships/oleObject" Target="embeddings/oleObject82.bin"/><Relationship Id="rId174" Type="http://schemas.openxmlformats.org/officeDocument/2006/relationships/image" Target="media/image48.wmf"/><Relationship Id="rId179" Type="http://schemas.openxmlformats.org/officeDocument/2006/relationships/oleObject" Target="embeddings/oleObject96.bin"/><Relationship Id="rId195" Type="http://schemas.openxmlformats.org/officeDocument/2006/relationships/oleObject" Target="embeddings/oleObject107.bin"/><Relationship Id="rId209" Type="http://schemas.openxmlformats.org/officeDocument/2006/relationships/image" Target="media/image60.wmf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3.bin"/><Relationship Id="rId220" Type="http://schemas.openxmlformats.org/officeDocument/2006/relationships/oleObject" Target="embeddings/oleObject123.bin"/><Relationship Id="rId225" Type="http://schemas.openxmlformats.org/officeDocument/2006/relationships/image" Target="media/image360.wmf"/><Relationship Id="rId241" Type="http://schemas.openxmlformats.org/officeDocument/2006/relationships/oleObject" Target="embeddings/oleObject135.bin"/><Relationship Id="rId246" Type="http://schemas.openxmlformats.org/officeDocument/2006/relationships/oleObject" Target="embeddings/oleObject138.bin"/><Relationship Id="rId267" Type="http://schemas.openxmlformats.org/officeDocument/2006/relationships/image" Target="media/image540.wmf"/><Relationship Id="rId288" Type="http://schemas.openxmlformats.org/officeDocument/2006/relationships/oleObject" Target="embeddings/oleObject165.bin"/><Relationship Id="rId15" Type="http://schemas.openxmlformats.org/officeDocument/2006/relationships/image" Target="media/image7.wmf"/><Relationship Id="rId36" Type="http://schemas.openxmlformats.org/officeDocument/2006/relationships/image" Target="media/image15.png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6.bin"/><Relationship Id="rId127" Type="http://schemas.openxmlformats.org/officeDocument/2006/relationships/image" Target="media/image270.wmf"/><Relationship Id="rId262" Type="http://schemas.openxmlformats.org/officeDocument/2006/relationships/oleObject" Target="embeddings/oleObject147.bin"/><Relationship Id="rId283" Type="http://schemas.openxmlformats.org/officeDocument/2006/relationships/oleObject" Target="embeddings/oleObject1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7.bin"/><Relationship Id="rId78" Type="http://schemas.openxmlformats.org/officeDocument/2006/relationships/image" Target="media/image63.wmf"/><Relationship Id="rId94" Type="http://schemas.openxmlformats.org/officeDocument/2006/relationships/oleObject" Target="embeddings/oleObject49.bin"/><Relationship Id="rId99" Type="http://schemas.openxmlformats.org/officeDocument/2006/relationships/image" Target="media/image140.wmf"/><Relationship Id="rId101" Type="http://schemas.openxmlformats.org/officeDocument/2006/relationships/image" Target="media/image150.png"/><Relationship Id="rId122" Type="http://schemas.openxmlformats.org/officeDocument/2006/relationships/oleObject" Target="embeddings/oleObject65.bin"/><Relationship Id="rId143" Type="http://schemas.openxmlformats.org/officeDocument/2006/relationships/image" Target="media/image35.wmf"/><Relationship Id="rId148" Type="http://schemas.openxmlformats.org/officeDocument/2006/relationships/oleObject" Target="embeddings/oleObject79.bin"/><Relationship Id="rId164" Type="http://schemas.openxmlformats.org/officeDocument/2006/relationships/oleObject" Target="embeddings/oleObject88.bin"/><Relationship Id="rId169" Type="http://schemas.openxmlformats.org/officeDocument/2006/relationships/image" Target="media/image46.wmf"/><Relationship Id="rId185" Type="http://schemas.openxmlformats.org/officeDocument/2006/relationships/image" Target="media/image53.wmf"/><Relationship Id="rId4" Type="http://schemas.microsoft.com/office/2007/relationships/stylesWithEffects" Target="stylesWithEffects.xml"/><Relationship Id="rId9" Type="http://schemas.openxmlformats.org/officeDocument/2006/relationships/image" Target="media/image4.wmf"/><Relationship Id="rId180" Type="http://schemas.openxmlformats.org/officeDocument/2006/relationships/image" Target="media/image51.wmf"/><Relationship Id="rId210" Type="http://schemas.openxmlformats.org/officeDocument/2006/relationships/oleObject" Target="embeddings/oleObject117.bin"/><Relationship Id="rId215" Type="http://schemas.openxmlformats.org/officeDocument/2006/relationships/oleObject" Target="embeddings/oleObject120.bin"/><Relationship Id="rId236" Type="http://schemas.openxmlformats.org/officeDocument/2006/relationships/image" Target="media/image400.wmf"/><Relationship Id="rId257" Type="http://schemas.openxmlformats.org/officeDocument/2006/relationships/oleObject" Target="embeddings/oleObject144.bin"/><Relationship Id="rId278" Type="http://schemas.openxmlformats.org/officeDocument/2006/relationships/image" Target="media/image570.wmf"/><Relationship Id="rId26" Type="http://schemas.openxmlformats.org/officeDocument/2006/relationships/image" Target="media/image12.wmf"/><Relationship Id="rId231" Type="http://schemas.openxmlformats.org/officeDocument/2006/relationships/image" Target="media/image380.wmf"/><Relationship Id="rId252" Type="http://schemas.openxmlformats.org/officeDocument/2006/relationships/image" Target="media/image470.wmf"/><Relationship Id="rId273" Type="http://schemas.openxmlformats.org/officeDocument/2006/relationships/image" Target="media/image550.wmf"/><Relationship Id="rId294" Type="http://schemas.openxmlformats.org/officeDocument/2006/relationships/oleObject" Target="embeddings/oleObject168.bin"/><Relationship Id="rId47" Type="http://schemas.openxmlformats.org/officeDocument/2006/relationships/oleObject" Target="embeddings/oleObject23.bin"/><Relationship Id="rId68" Type="http://schemas.openxmlformats.org/officeDocument/2006/relationships/image" Target="media/image30.wmf"/><Relationship Id="rId89" Type="http://schemas.openxmlformats.org/officeDocument/2006/relationships/image" Target="media/image110.wmf"/><Relationship Id="rId112" Type="http://schemas.openxmlformats.org/officeDocument/2006/relationships/oleObject" Target="embeddings/oleObject59.bin"/><Relationship Id="rId133" Type="http://schemas.openxmlformats.org/officeDocument/2006/relationships/image" Target="media/image300.wmf"/><Relationship Id="rId154" Type="http://schemas.openxmlformats.org/officeDocument/2006/relationships/image" Target="media/image39.wmf"/><Relationship Id="rId175" Type="http://schemas.openxmlformats.org/officeDocument/2006/relationships/oleObject" Target="embeddings/oleObject94.bin"/><Relationship Id="rId196" Type="http://schemas.openxmlformats.org/officeDocument/2006/relationships/image" Target="media/image56.wmf"/><Relationship Id="rId200" Type="http://schemas.openxmlformats.org/officeDocument/2006/relationships/oleObject" Target="embeddings/oleObject110.bin"/><Relationship Id="rId16" Type="http://schemas.openxmlformats.org/officeDocument/2006/relationships/oleObject" Target="embeddings/oleObject5.bin"/><Relationship Id="rId221" Type="http://schemas.openxmlformats.org/officeDocument/2006/relationships/image" Target="media/image340.wmf"/><Relationship Id="rId242" Type="http://schemas.openxmlformats.org/officeDocument/2006/relationships/image" Target="media/image430.wmf"/><Relationship Id="rId263" Type="http://schemas.openxmlformats.org/officeDocument/2006/relationships/image" Target="media/image520.wmf"/><Relationship Id="rId284" Type="http://schemas.openxmlformats.org/officeDocument/2006/relationships/oleObject" Target="embeddings/oleObject162.bin"/><Relationship Id="rId37" Type="http://schemas.openxmlformats.org/officeDocument/2006/relationships/oleObject" Target="embeddings/oleObject18.bin"/><Relationship Id="rId58" Type="http://schemas.openxmlformats.org/officeDocument/2006/relationships/image" Target="media/image25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4.bin"/><Relationship Id="rId123" Type="http://schemas.openxmlformats.org/officeDocument/2006/relationships/image" Target="media/image250.wmf"/><Relationship Id="rId144" Type="http://schemas.openxmlformats.org/officeDocument/2006/relationships/oleObject" Target="embeddings/oleObject76.bin"/><Relationship Id="rId90" Type="http://schemas.openxmlformats.org/officeDocument/2006/relationships/oleObject" Target="embeddings/oleObject46.bin"/><Relationship Id="rId165" Type="http://schemas.openxmlformats.org/officeDocument/2006/relationships/image" Target="media/image44.wmf"/><Relationship Id="rId186" Type="http://schemas.openxmlformats.org/officeDocument/2006/relationships/oleObject" Target="embeddings/oleObject100.bin"/><Relationship Id="rId211" Type="http://schemas.openxmlformats.org/officeDocument/2006/relationships/image" Target="media/image61.wmf"/><Relationship Id="rId232" Type="http://schemas.openxmlformats.org/officeDocument/2006/relationships/oleObject" Target="embeddings/oleObject130.bin"/><Relationship Id="rId253" Type="http://schemas.openxmlformats.org/officeDocument/2006/relationships/oleObject" Target="embeddings/oleObject142.bin"/><Relationship Id="rId274" Type="http://schemas.openxmlformats.org/officeDocument/2006/relationships/oleObject" Target="embeddings/oleObject155.bin"/><Relationship Id="rId295" Type="http://schemas.openxmlformats.org/officeDocument/2006/relationships/oleObject" Target="embeddings/oleObject169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5.bin"/><Relationship Id="rId113" Type="http://schemas.openxmlformats.org/officeDocument/2006/relationships/image" Target="media/image210.wmf"/><Relationship Id="rId134" Type="http://schemas.openxmlformats.org/officeDocument/2006/relationships/oleObject" Target="embeddings/oleObject71.bin"/><Relationship Id="rId80" Type="http://schemas.openxmlformats.org/officeDocument/2006/relationships/image" Target="media/image70.wmf"/><Relationship Id="rId155" Type="http://schemas.openxmlformats.org/officeDocument/2006/relationships/oleObject" Target="embeddings/oleObject83.bin"/><Relationship Id="rId176" Type="http://schemas.openxmlformats.org/officeDocument/2006/relationships/image" Target="media/image49.wmf"/><Relationship Id="rId197" Type="http://schemas.openxmlformats.org/officeDocument/2006/relationships/oleObject" Target="embeddings/oleObject108.bin"/><Relationship Id="rId201" Type="http://schemas.openxmlformats.org/officeDocument/2006/relationships/image" Target="media/image58.wmf"/><Relationship Id="rId222" Type="http://schemas.openxmlformats.org/officeDocument/2006/relationships/oleObject" Target="embeddings/oleObject124.bin"/><Relationship Id="rId243" Type="http://schemas.openxmlformats.org/officeDocument/2006/relationships/oleObject" Target="embeddings/oleObject136.bin"/><Relationship Id="rId264" Type="http://schemas.openxmlformats.org/officeDocument/2006/relationships/oleObject" Target="embeddings/oleObject148.bin"/><Relationship Id="rId285" Type="http://schemas.openxmlformats.org/officeDocument/2006/relationships/oleObject" Target="embeddings/oleObject163.bin"/><Relationship Id="rId17" Type="http://schemas.openxmlformats.org/officeDocument/2006/relationships/image" Target="media/image8.wmf"/><Relationship Id="rId38" Type="http://schemas.openxmlformats.org/officeDocument/2006/relationships/image" Target="media/image16.wmf"/><Relationship Id="rId59" Type="http://schemas.openxmlformats.org/officeDocument/2006/relationships/oleObject" Target="embeddings/oleObject30.bin"/><Relationship Id="rId103" Type="http://schemas.openxmlformats.org/officeDocument/2006/relationships/image" Target="media/image160.wmf"/><Relationship Id="rId124" Type="http://schemas.openxmlformats.org/officeDocument/2006/relationships/oleObject" Target="embeddings/oleObject66.bin"/><Relationship Id="rId70" Type="http://schemas.openxmlformats.org/officeDocument/2006/relationships/image" Target="media/image31.wmf"/><Relationship Id="rId91" Type="http://schemas.openxmlformats.org/officeDocument/2006/relationships/image" Target="media/image120.wmf"/><Relationship Id="rId145" Type="http://schemas.openxmlformats.org/officeDocument/2006/relationships/image" Target="media/image36.wmf"/><Relationship Id="rId166" Type="http://schemas.openxmlformats.org/officeDocument/2006/relationships/oleObject" Target="embeddings/oleObject89.bin"/><Relationship Id="rId187" Type="http://schemas.openxmlformats.org/officeDocument/2006/relationships/image" Target="media/image54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8.bin"/><Relationship Id="rId233" Type="http://schemas.openxmlformats.org/officeDocument/2006/relationships/oleObject" Target="embeddings/oleObject131.bin"/><Relationship Id="rId254" Type="http://schemas.openxmlformats.org/officeDocument/2006/relationships/image" Target="media/image48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60.bin"/><Relationship Id="rId275" Type="http://schemas.openxmlformats.org/officeDocument/2006/relationships/oleObject" Target="embeddings/oleObject156.bin"/><Relationship Id="rId296" Type="http://schemas.openxmlformats.org/officeDocument/2006/relationships/oleObject" Target="embeddings/oleObject170.bin"/><Relationship Id="rId60" Type="http://schemas.openxmlformats.org/officeDocument/2006/relationships/image" Target="media/image26.wmf"/><Relationship Id="rId81" Type="http://schemas.openxmlformats.org/officeDocument/2006/relationships/oleObject" Target="embeddings/oleObject41.bin"/><Relationship Id="rId135" Type="http://schemas.openxmlformats.org/officeDocument/2006/relationships/image" Target="media/image311.wmf"/><Relationship Id="rId156" Type="http://schemas.openxmlformats.org/officeDocument/2006/relationships/image" Target="media/image40.wmf"/><Relationship Id="rId177" Type="http://schemas.openxmlformats.org/officeDocument/2006/relationships/oleObject" Target="embeddings/oleObject95.bin"/><Relationship Id="rId198" Type="http://schemas.openxmlformats.org/officeDocument/2006/relationships/image" Target="media/image57.wmf"/><Relationship Id="rId202" Type="http://schemas.openxmlformats.org/officeDocument/2006/relationships/oleObject" Target="embeddings/oleObject111.bin"/><Relationship Id="rId223" Type="http://schemas.openxmlformats.org/officeDocument/2006/relationships/image" Target="media/image350.wmf"/><Relationship Id="rId244" Type="http://schemas.openxmlformats.org/officeDocument/2006/relationships/oleObject" Target="embeddings/oleObject137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9.bin"/><Relationship Id="rId265" Type="http://schemas.openxmlformats.org/officeDocument/2006/relationships/image" Target="media/image530.wmf"/><Relationship Id="rId286" Type="http://schemas.openxmlformats.org/officeDocument/2006/relationships/image" Target="media/image590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55.bin"/><Relationship Id="rId125" Type="http://schemas.openxmlformats.org/officeDocument/2006/relationships/image" Target="media/image260.wmf"/><Relationship Id="rId146" Type="http://schemas.openxmlformats.org/officeDocument/2006/relationships/oleObject" Target="embeddings/oleObject77.bin"/><Relationship Id="rId167" Type="http://schemas.openxmlformats.org/officeDocument/2006/relationships/image" Target="media/image45.wmf"/><Relationship Id="rId188" Type="http://schemas.openxmlformats.org/officeDocument/2006/relationships/oleObject" Target="embeddings/oleObject101.bin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gif"/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151C787-4D49-40D4-A92B-B06FC4892A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13</Words>
  <Characters>77</Characters>
  <Application>Microsoft Office Word</Application>
  <DocSecurity>0</DocSecurity>
  <Lines>1</Lines>
  <Paragraphs>1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uamara</dc:creator>
  <cp:lastModifiedBy>Admin</cp:lastModifiedBy>
  <cp:revision>7</cp:revision>
  <cp:lastPrinted>2019-04-01T12:29:00Z</cp:lastPrinted>
  <dcterms:created xsi:type="dcterms:W3CDTF">2019-04-01T12:03:00Z</dcterms:created>
  <dcterms:modified xsi:type="dcterms:W3CDTF">2019-04-01T12:32:00Z</dcterms:modified>
</cp:coreProperties>
</file>